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9D9FF0" w14:textId="77777777" w:rsidR="0065748E" w:rsidRDefault="0065748E" w:rsidP="0065748E">
      <w:pPr>
        <w:jc w:val="center"/>
        <w:rPr>
          <w:b/>
          <w:bCs/>
        </w:rPr>
      </w:pPr>
      <w:r>
        <w:rPr>
          <w:b/>
          <w:bCs/>
        </w:rPr>
        <w:t>Тема 8: Механізм фіскальної політики.</w:t>
      </w:r>
    </w:p>
    <w:p w14:paraId="210D7948" w14:textId="77777777" w:rsidR="0065748E" w:rsidRDefault="0065748E" w:rsidP="0065748E">
      <w:pPr>
        <w:jc w:val="center"/>
      </w:pPr>
      <w:r>
        <w:t>План</w:t>
      </w:r>
    </w:p>
    <w:p w14:paraId="1CF27063" w14:textId="77777777" w:rsidR="0065748E" w:rsidRDefault="0065748E" w:rsidP="0065748E">
      <w:pPr>
        <w:numPr>
          <w:ilvl w:val="0"/>
          <w:numId w:val="1"/>
        </w:numPr>
        <w:jc w:val="both"/>
      </w:pPr>
      <w:r>
        <w:t>Сутність фінансів і фінансової системи держави.</w:t>
      </w:r>
    </w:p>
    <w:p w14:paraId="1BCE4668" w14:textId="77777777" w:rsidR="0065748E" w:rsidRDefault="0065748E" w:rsidP="0065748E">
      <w:pPr>
        <w:numPr>
          <w:ilvl w:val="0"/>
          <w:numId w:val="1"/>
        </w:numPr>
        <w:jc w:val="both"/>
      </w:pPr>
      <w:r>
        <w:t>Державний бюджет.</w:t>
      </w:r>
    </w:p>
    <w:p w14:paraId="536FBF59" w14:textId="77777777" w:rsidR="0065748E" w:rsidRDefault="0065748E" w:rsidP="0065748E">
      <w:pPr>
        <w:numPr>
          <w:ilvl w:val="0"/>
          <w:numId w:val="1"/>
        </w:numPr>
        <w:jc w:val="both"/>
      </w:pPr>
      <w:r>
        <w:t>Податки та їх види. Теорія оподаткування.</w:t>
      </w:r>
    </w:p>
    <w:p w14:paraId="010CA2AF" w14:textId="77777777" w:rsidR="0065748E" w:rsidRDefault="0065748E" w:rsidP="0065748E">
      <w:pPr>
        <w:numPr>
          <w:ilvl w:val="0"/>
          <w:numId w:val="1"/>
        </w:numPr>
        <w:jc w:val="both"/>
      </w:pPr>
      <w:r>
        <w:t>Дискреційна фіскальна політика.</w:t>
      </w:r>
    </w:p>
    <w:p w14:paraId="5CC9D5E2" w14:textId="77777777" w:rsidR="0065748E" w:rsidRDefault="0065748E" w:rsidP="0065748E">
      <w:pPr>
        <w:numPr>
          <w:ilvl w:val="0"/>
          <w:numId w:val="1"/>
        </w:numPr>
        <w:jc w:val="both"/>
      </w:pPr>
      <w:r>
        <w:t>Автоматична фіскальна політика.</w:t>
      </w:r>
    </w:p>
    <w:p w14:paraId="461F35CA" w14:textId="77777777" w:rsidR="0065748E" w:rsidRDefault="0065748E" w:rsidP="0065748E">
      <w:pPr>
        <w:numPr>
          <w:ilvl w:val="0"/>
          <w:numId w:val="1"/>
        </w:numPr>
        <w:jc w:val="both"/>
      </w:pPr>
      <w:r>
        <w:t>Державний дефіцит та проблеми його збалансування.</w:t>
      </w:r>
    </w:p>
    <w:p w14:paraId="365F60E6" w14:textId="77777777" w:rsidR="0065748E" w:rsidRDefault="0065748E" w:rsidP="0065748E">
      <w:pPr>
        <w:jc w:val="both"/>
      </w:pPr>
    </w:p>
    <w:p w14:paraId="04151B38" w14:textId="77777777" w:rsidR="0065748E" w:rsidRDefault="0065748E" w:rsidP="0065748E">
      <w:pPr>
        <w:numPr>
          <w:ilvl w:val="0"/>
          <w:numId w:val="2"/>
        </w:numPr>
        <w:jc w:val="both"/>
      </w:pPr>
      <w:r>
        <w:rPr>
          <w:b/>
          <w:i/>
        </w:rPr>
        <w:t>Сутність фінансів і фінансової системи держави.</w:t>
      </w:r>
    </w:p>
    <w:p w14:paraId="38C1E7A5" w14:textId="77777777" w:rsidR="0065748E" w:rsidRDefault="0065748E" w:rsidP="0065748E">
      <w:pPr>
        <w:ind w:firstLine="567"/>
        <w:jc w:val="both"/>
      </w:pPr>
      <w:r>
        <w:t>Економічна структура будь-якого суспільства не може функціонувати без нормальної організації потоку грошових засобів між державою і виробничими структурами, державою і населенням, між регіонами і окремими державами.</w:t>
      </w:r>
    </w:p>
    <w:p w14:paraId="01E0768B" w14:textId="77777777" w:rsidR="0065748E" w:rsidRDefault="0065748E" w:rsidP="0065748E">
      <w:pPr>
        <w:ind w:firstLine="567"/>
        <w:jc w:val="both"/>
      </w:pPr>
      <w:r>
        <w:rPr>
          <w:b/>
          <w:i/>
        </w:rPr>
        <w:t>Фінанси</w:t>
      </w:r>
      <w:r>
        <w:t xml:space="preserve"> – це система економічних відносин між державою, юридичними та фізичними особами, а також між окремими державами і міжнародними економічними інститутами й організаціями щодо акумуляції та використання грошових засобів на основі розподілу й перерозподілу валового національного продукту і національного доходу.</w:t>
      </w:r>
    </w:p>
    <w:p w14:paraId="1B305E8E" w14:textId="77777777" w:rsidR="0065748E" w:rsidRDefault="0065748E" w:rsidP="0065748E">
      <w:pPr>
        <w:ind w:firstLine="567"/>
        <w:jc w:val="both"/>
      </w:pPr>
      <w:r>
        <w:t>Фінанси виникають як реакція на реальні потреби суб’єктів суспільного життя. Завдяки акумуляції грошових ресурсів, тобто зібранню та накопиченню їх у спільному фонді, і розподілу їх незалежно від внеску суб’єктів, що формували цей фонд, здійснюється стабілізаційний вплив на економічний стан членів сім’ї, економічний і соціальний клімат підприємства, відбувається економічне та соціальне вирівнювання в суспільстві.</w:t>
      </w:r>
    </w:p>
    <w:p w14:paraId="29A83FF0" w14:textId="77777777" w:rsidR="0065748E" w:rsidRDefault="0065748E" w:rsidP="0065748E">
      <w:pPr>
        <w:ind w:firstLine="567"/>
        <w:jc w:val="both"/>
      </w:pPr>
      <w:r>
        <w:t>Фінансова система включає:</w:t>
      </w:r>
    </w:p>
    <w:p w14:paraId="36A99635" w14:textId="77777777" w:rsidR="0065748E" w:rsidRDefault="0065748E" w:rsidP="0065748E">
      <w:pPr>
        <w:ind w:left="567"/>
        <w:jc w:val="both"/>
      </w:pPr>
    </w:p>
    <w:p w14:paraId="22F435B0" w14:textId="77777777" w:rsidR="0065748E" w:rsidRPr="00285721" w:rsidRDefault="0065748E" w:rsidP="0065748E">
      <w:pPr>
        <w:numPr>
          <w:ilvl w:val="0"/>
          <w:numId w:val="4"/>
        </w:numPr>
        <w:tabs>
          <w:tab w:val="left" w:pos="900"/>
        </w:tabs>
        <w:ind w:right="-6"/>
        <w:jc w:val="both"/>
      </w:pPr>
      <w:r w:rsidRPr="00285721">
        <w:rPr>
          <w:b/>
        </w:rPr>
        <w:t>фінанси домогосподарств</w:t>
      </w:r>
      <w:r w:rsidRPr="00285721">
        <w:t>, це грошові фонди, що утворюються з доходів домашніх господарств;</w:t>
      </w:r>
    </w:p>
    <w:p w14:paraId="0DBC70E4" w14:textId="77777777" w:rsidR="0065748E" w:rsidRPr="00285721" w:rsidRDefault="0065748E" w:rsidP="0065748E">
      <w:pPr>
        <w:numPr>
          <w:ilvl w:val="0"/>
          <w:numId w:val="4"/>
        </w:numPr>
        <w:tabs>
          <w:tab w:val="left" w:pos="900"/>
        </w:tabs>
        <w:ind w:right="-6"/>
        <w:jc w:val="both"/>
      </w:pPr>
      <w:r w:rsidRPr="00285721">
        <w:rPr>
          <w:b/>
        </w:rPr>
        <w:t>фінанси підприємств</w:t>
      </w:r>
      <w:r w:rsidRPr="00285721">
        <w:t>, установ і організацій, за допомогою їх створюється національний продукт, який є джерелом фінансових ресурсів населення і держави;</w:t>
      </w:r>
    </w:p>
    <w:p w14:paraId="1143870A" w14:textId="77777777" w:rsidR="0065748E" w:rsidRPr="00285721" w:rsidRDefault="0065748E" w:rsidP="0065748E">
      <w:pPr>
        <w:numPr>
          <w:ilvl w:val="0"/>
          <w:numId w:val="4"/>
        </w:numPr>
        <w:tabs>
          <w:tab w:val="left" w:pos="900"/>
        </w:tabs>
        <w:ind w:right="-6"/>
        <w:jc w:val="both"/>
      </w:pPr>
      <w:r w:rsidRPr="00285721">
        <w:rPr>
          <w:b/>
        </w:rPr>
        <w:t>фінанси держави</w:t>
      </w:r>
      <w:r w:rsidRPr="00285721">
        <w:t xml:space="preserve"> – сукупність грошових засобів, зосереджених у руках держави і призначених для виконання властивих їм функцій.</w:t>
      </w:r>
    </w:p>
    <w:p w14:paraId="66A0448D" w14:textId="77777777" w:rsidR="0065748E" w:rsidRPr="00285721" w:rsidRDefault="0065748E" w:rsidP="0065748E">
      <w:pPr>
        <w:ind w:left="567"/>
        <w:jc w:val="both"/>
      </w:pPr>
      <w:r w:rsidRPr="00285721">
        <w:t>Всі елементи фінансової системи тісно взаємозалежні між собою і спрямовані на здійснення фінансової політики держави</w:t>
      </w:r>
    </w:p>
    <w:p w14:paraId="2D72BEB9" w14:textId="77777777" w:rsidR="0065748E" w:rsidRDefault="0065748E" w:rsidP="0065748E">
      <w:pPr>
        <w:numPr>
          <w:ilvl w:val="0"/>
          <w:numId w:val="2"/>
        </w:numPr>
        <w:jc w:val="both"/>
      </w:pPr>
      <w:r>
        <w:rPr>
          <w:b/>
          <w:i/>
        </w:rPr>
        <w:t>Державний бюджет.</w:t>
      </w:r>
    </w:p>
    <w:p w14:paraId="260B8F75" w14:textId="77777777" w:rsidR="0065748E" w:rsidRDefault="0065748E" w:rsidP="0065748E">
      <w:pPr>
        <w:ind w:firstLine="567"/>
        <w:jc w:val="both"/>
      </w:pPr>
      <w:r>
        <w:t xml:space="preserve">Система фінансових відносин різних рівнів та інститутів, що забезпечують їхнє функціонування, називається </w:t>
      </w:r>
      <w:r>
        <w:rPr>
          <w:b/>
          <w:i/>
        </w:rPr>
        <w:t>фінансовою систему</w:t>
      </w:r>
      <w:r>
        <w:t xml:space="preserve"> країни.</w:t>
      </w:r>
    </w:p>
    <w:p w14:paraId="248B4396" w14:textId="77777777" w:rsidR="0065748E" w:rsidRDefault="0065748E" w:rsidP="0065748E">
      <w:pPr>
        <w:ind w:firstLine="567"/>
        <w:jc w:val="both"/>
      </w:pPr>
      <w:r>
        <w:t xml:space="preserve">Найважливішою ланкою фінансової системи держави є </w:t>
      </w:r>
      <w:r>
        <w:rPr>
          <w:b/>
          <w:i/>
        </w:rPr>
        <w:t>державний бюджет</w:t>
      </w:r>
      <w:r>
        <w:t>.</w:t>
      </w:r>
    </w:p>
    <w:p w14:paraId="0DACA14B" w14:textId="77777777" w:rsidR="0065748E" w:rsidRDefault="0065748E" w:rsidP="0065748E">
      <w:pPr>
        <w:ind w:firstLine="567"/>
        <w:jc w:val="both"/>
      </w:pPr>
      <w:r>
        <w:rPr>
          <w:b/>
          <w:i/>
        </w:rPr>
        <w:t xml:space="preserve">Державний бюджет </w:t>
      </w:r>
      <w:r>
        <w:t>– це грошове вираження збалансованого кошторису доходів та видатків за певний період.</w:t>
      </w:r>
    </w:p>
    <w:p w14:paraId="32B47EE2" w14:textId="77777777"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t>Функції державного бюджету</w:t>
      </w:r>
    </w:p>
    <w:p w14:paraId="51746643" w14:textId="77777777" w:rsidR="0065748E" w:rsidRDefault="0065748E" w:rsidP="0065748E">
      <w:pPr>
        <w:ind w:firstLine="567"/>
        <w:jc w:val="both"/>
      </w:pPr>
      <w:r>
        <w:rPr>
          <w:b/>
          <w:i/>
        </w:rPr>
        <w:t>Фіскальна функція</w:t>
      </w:r>
      <w:r>
        <w:t xml:space="preserve"> бюджету полягає в тому, що акумульовані в державному бюджеті грошові засоби уряд використовує для перерозподілу, спрямовуючи їх на розвиток виробничої та соціальної інфраструктури, інвестування в капіталомісткі галузі, на структурну перебудову, прискорення НТП, зростання життєвого рівня населення, вирішення соціальних проблем.</w:t>
      </w:r>
    </w:p>
    <w:p w14:paraId="79840116" w14:textId="77777777" w:rsidR="0065748E" w:rsidRDefault="0065748E" w:rsidP="0065748E">
      <w:pPr>
        <w:ind w:firstLine="567"/>
        <w:jc w:val="both"/>
      </w:pPr>
      <w:r>
        <w:rPr>
          <w:b/>
          <w:i/>
        </w:rPr>
        <w:t>Стимулююча функція</w:t>
      </w:r>
      <w:r>
        <w:t xml:space="preserve"> бюджету проявляється в тому, змінюючи базу та ставки оподаткування, використовуючи пільги, тарифи тощо, уряд здійснює стимулюючу політику, впливаючи на циклічні коливання економіки.</w:t>
      </w:r>
    </w:p>
    <w:p w14:paraId="582AA6A5" w14:textId="77777777" w:rsidR="0065748E" w:rsidRDefault="0065748E" w:rsidP="0065748E">
      <w:pPr>
        <w:ind w:firstLine="567"/>
        <w:jc w:val="both"/>
      </w:pPr>
      <w:r>
        <w:t>Головні джерела формування надходжень до державного бюджету:</w:t>
      </w:r>
    </w:p>
    <w:p w14:paraId="7747F94E" w14:textId="77777777" w:rsidR="0065748E" w:rsidRDefault="0065748E" w:rsidP="0065748E">
      <w:pPr>
        <w:numPr>
          <w:ilvl w:val="0"/>
          <w:numId w:val="5"/>
        </w:numPr>
        <w:jc w:val="both"/>
      </w:pPr>
      <w:r>
        <w:t>податки;</w:t>
      </w:r>
    </w:p>
    <w:p w14:paraId="1F341EB9" w14:textId="77777777" w:rsidR="0065748E" w:rsidRDefault="0065748E" w:rsidP="0065748E">
      <w:pPr>
        <w:numPr>
          <w:ilvl w:val="0"/>
          <w:numId w:val="5"/>
        </w:numPr>
        <w:jc w:val="both"/>
      </w:pPr>
      <w:r>
        <w:t>відрахування на соцстрах та інші види відрахувань;</w:t>
      </w:r>
    </w:p>
    <w:p w14:paraId="2D8B5C93" w14:textId="77777777" w:rsidR="0065748E" w:rsidRDefault="0065748E" w:rsidP="0065748E">
      <w:pPr>
        <w:numPr>
          <w:ilvl w:val="0"/>
          <w:numId w:val="5"/>
        </w:numPr>
        <w:jc w:val="both"/>
      </w:pPr>
      <w:r>
        <w:t>доходи від зовнішньоекономічної діяльності;</w:t>
      </w:r>
    </w:p>
    <w:p w14:paraId="566B442D" w14:textId="77777777" w:rsidR="0065748E" w:rsidRDefault="0065748E" w:rsidP="0065748E">
      <w:pPr>
        <w:numPr>
          <w:ilvl w:val="0"/>
          <w:numId w:val="5"/>
        </w:numPr>
        <w:jc w:val="both"/>
      </w:pPr>
      <w:r>
        <w:t>рентні платежі;</w:t>
      </w:r>
    </w:p>
    <w:p w14:paraId="6C2344D7" w14:textId="77777777" w:rsidR="0065748E" w:rsidRDefault="0065748E" w:rsidP="0065748E">
      <w:pPr>
        <w:numPr>
          <w:ilvl w:val="0"/>
          <w:numId w:val="5"/>
        </w:numPr>
        <w:jc w:val="both"/>
      </w:pPr>
      <w:r>
        <w:t>продаж державного майна;</w:t>
      </w:r>
    </w:p>
    <w:p w14:paraId="2014EBC9" w14:textId="77777777" w:rsidR="0065748E" w:rsidRDefault="0065748E" w:rsidP="0065748E">
      <w:pPr>
        <w:numPr>
          <w:ilvl w:val="0"/>
          <w:numId w:val="5"/>
        </w:numPr>
        <w:jc w:val="both"/>
      </w:pPr>
      <w:r>
        <w:t>державна позика;</w:t>
      </w:r>
    </w:p>
    <w:p w14:paraId="5DA64546" w14:textId="77777777" w:rsidR="0065748E" w:rsidRDefault="0065748E" w:rsidP="0065748E">
      <w:pPr>
        <w:numPr>
          <w:ilvl w:val="0"/>
          <w:numId w:val="5"/>
        </w:numPr>
        <w:jc w:val="both"/>
      </w:pPr>
      <w:r>
        <w:t>емісія грошей.</w:t>
      </w:r>
    </w:p>
    <w:p w14:paraId="4EBC84AA" w14:textId="77777777"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lastRenderedPageBreak/>
        <w:t>Форми виплат із державного бюджету:</w:t>
      </w:r>
    </w:p>
    <w:p w14:paraId="313A5FBA" w14:textId="77777777" w:rsidR="0065748E" w:rsidRDefault="0065748E" w:rsidP="0065748E">
      <w:pPr>
        <w:ind w:firstLine="567"/>
        <w:jc w:val="both"/>
      </w:pPr>
      <w:r>
        <w:rPr>
          <w:b/>
          <w:i/>
        </w:rPr>
        <w:t xml:space="preserve">асигнування – </w:t>
      </w:r>
      <w:r>
        <w:t>видатки на утримання підприємств та установ;</w:t>
      </w:r>
    </w:p>
    <w:p w14:paraId="2777209D" w14:textId="77777777" w:rsidR="0065748E" w:rsidRDefault="0065748E" w:rsidP="0065748E">
      <w:pPr>
        <w:ind w:firstLine="567"/>
        <w:jc w:val="both"/>
      </w:pPr>
      <w:r>
        <w:rPr>
          <w:b/>
          <w:i/>
        </w:rPr>
        <w:t xml:space="preserve">субсидії </w:t>
      </w:r>
      <w:r>
        <w:rPr>
          <w:i/>
        </w:rPr>
        <w:t xml:space="preserve">– </w:t>
      </w:r>
      <w:r>
        <w:t>державна допомога організаціям, установам, громадянам;</w:t>
      </w:r>
    </w:p>
    <w:p w14:paraId="202AE9CC" w14:textId="77777777" w:rsidR="0065748E" w:rsidRDefault="0065748E" w:rsidP="0065748E">
      <w:pPr>
        <w:ind w:firstLine="567"/>
        <w:jc w:val="both"/>
      </w:pPr>
      <w:r>
        <w:rPr>
          <w:b/>
          <w:i/>
        </w:rPr>
        <w:t>субвенції –</w:t>
      </w:r>
      <w:r>
        <w:t xml:space="preserve"> грошова допомога місцевим органам влади або окремим галузевим господарським органам для розвитку;</w:t>
      </w:r>
    </w:p>
    <w:p w14:paraId="29580AE2" w14:textId="77777777" w:rsidR="0065748E" w:rsidRDefault="0065748E" w:rsidP="0065748E">
      <w:pPr>
        <w:ind w:firstLine="567"/>
        <w:jc w:val="both"/>
      </w:pPr>
      <w:r>
        <w:rPr>
          <w:b/>
          <w:i/>
        </w:rPr>
        <w:t xml:space="preserve">дотації </w:t>
      </w:r>
      <w:r>
        <w:t>– допомога підприємствам, установам, організаціям для покриття збитків з метою підтримки.</w:t>
      </w:r>
    </w:p>
    <w:p w14:paraId="31A6366D" w14:textId="77777777" w:rsidR="0065748E" w:rsidRDefault="0065748E" w:rsidP="0065748E">
      <w:pPr>
        <w:ind w:firstLine="567"/>
        <w:jc w:val="both"/>
      </w:pPr>
      <w:r>
        <w:rPr>
          <w:b/>
          <w:i/>
        </w:rPr>
        <w:t>Головні видатки державного бюджету:</w:t>
      </w:r>
    </w:p>
    <w:p w14:paraId="5082C186" w14:textId="77777777" w:rsidR="0065748E" w:rsidRDefault="0065748E" w:rsidP="0065748E">
      <w:pPr>
        <w:numPr>
          <w:ilvl w:val="0"/>
          <w:numId w:val="6"/>
        </w:numPr>
        <w:jc w:val="both"/>
      </w:pPr>
      <w:r>
        <w:t>національна оборона;</w:t>
      </w:r>
    </w:p>
    <w:p w14:paraId="434707EC" w14:textId="77777777" w:rsidR="0065748E" w:rsidRDefault="0065748E" w:rsidP="0065748E">
      <w:pPr>
        <w:numPr>
          <w:ilvl w:val="0"/>
          <w:numId w:val="6"/>
        </w:numPr>
        <w:jc w:val="both"/>
      </w:pPr>
      <w:r>
        <w:t>утримання державного апарату;</w:t>
      </w:r>
    </w:p>
    <w:p w14:paraId="1707C533" w14:textId="77777777" w:rsidR="0065748E" w:rsidRDefault="0065748E" w:rsidP="0065748E">
      <w:pPr>
        <w:numPr>
          <w:ilvl w:val="0"/>
          <w:numId w:val="6"/>
        </w:numPr>
        <w:jc w:val="both"/>
      </w:pPr>
      <w:r>
        <w:t>фінансування бюджетного сектору економіки;</w:t>
      </w:r>
    </w:p>
    <w:p w14:paraId="2024EE8D" w14:textId="77777777" w:rsidR="0065748E" w:rsidRDefault="0065748E" w:rsidP="0065748E">
      <w:pPr>
        <w:numPr>
          <w:ilvl w:val="0"/>
          <w:numId w:val="6"/>
        </w:numPr>
        <w:jc w:val="both"/>
      </w:pPr>
      <w:r>
        <w:t>соціальні видатки;</w:t>
      </w:r>
    </w:p>
    <w:p w14:paraId="43E05377" w14:textId="77777777" w:rsidR="0065748E" w:rsidRDefault="0065748E" w:rsidP="0065748E">
      <w:pPr>
        <w:numPr>
          <w:ilvl w:val="0"/>
          <w:numId w:val="6"/>
        </w:numPr>
        <w:jc w:val="both"/>
      </w:pPr>
      <w:r>
        <w:t>фінансування розвитку економіки;</w:t>
      </w:r>
    </w:p>
    <w:p w14:paraId="0FEED792" w14:textId="77777777" w:rsidR="0065748E" w:rsidRDefault="0065748E" w:rsidP="0065748E">
      <w:pPr>
        <w:numPr>
          <w:ilvl w:val="0"/>
          <w:numId w:val="6"/>
        </w:numPr>
        <w:jc w:val="both"/>
      </w:pPr>
      <w:r>
        <w:t>проценти за державний борг.</w:t>
      </w:r>
    </w:p>
    <w:p w14:paraId="58D0BFA0" w14:textId="77777777" w:rsidR="0065748E" w:rsidRDefault="0065748E" w:rsidP="0065748E">
      <w:pPr>
        <w:jc w:val="both"/>
      </w:pPr>
    </w:p>
    <w:p w14:paraId="5B5430D2" w14:textId="77777777" w:rsidR="0065748E" w:rsidRDefault="0065748E" w:rsidP="0065748E">
      <w:pPr>
        <w:numPr>
          <w:ilvl w:val="0"/>
          <w:numId w:val="2"/>
        </w:numPr>
        <w:jc w:val="both"/>
      </w:pPr>
      <w:r>
        <w:rPr>
          <w:b/>
          <w:i/>
        </w:rPr>
        <w:t>Податки та їх види.</w:t>
      </w:r>
      <w:r>
        <w:t xml:space="preserve"> </w:t>
      </w:r>
    </w:p>
    <w:p w14:paraId="47E1BE02" w14:textId="77777777" w:rsidR="0065748E" w:rsidRDefault="0065748E" w:rsidP="0065748E">
      <w:pPr>
        <w:ind w:firstLine="567"/>
        <w:jc w:val="both"/>
      </w:pPr>
      <w:r>
        <w:rPr>
          <w:b/>
          <w:i/>
        </w:rPr>
        <w:t xml:space="preserve">Податки </w:t>
      </w:r>
      <w:r>
        <w:t>– обов’язковий внесок до бюджету відповідного рівня платниками податків у порядку та умовах, визначених законодавством.</w:t>
      </w:r>
    </w:p>
    <w:p w14:paraId="3A4324C6" w14:textId="77777777"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t>Функції податків:</w:t>
      </w:r>
    </w:p>
    <w:p w14:paraId="3CE695CC" w14:textId="77777777" w:rsidR="0065748E" w:rsidRDefault="0065748E" w:rsidP="0065748E">
      <w:pPr>
        <w:numPr>
          <w:ilvl w:val="0"/>
          <w:numId w:val="7"/>
        </w:numPr>
        <w:jc w:val="both"/>
      </w:pPr>
      <w:r>
        <w:rPr>
          <w:b/>
          <w:i/>
        </w:rPr>
        <w:t xml:space="preserve">Фіскальна </w:t>
      </w:r>
      <w:r>
        <w:t>– централізація частини ВНП у бюджеті на загальносуспільні потреби.</w:t>
      </w:r>
    </w:p>
    <w:p w14:paraId="750D9317" w14:textId="77777777" w:rsidR="0065748E" w:rsidRDefault="0065748E" w:rsidP="0065748E">
      <w:pPr>
        <w:numPr>
          <w:ilvl w:val="0"/>
          <w:numId w:val="7"/>
        </w:numPr>
        <w:jc w:val="both"/>
      </w:pPr>
      <w:r>
        <w:rPr>
          <w:b/>
          <w:i/>
        </w:rPr>
        <w:t xml:space="preserve">Розподільча </w:t>
      </w:r>
      <w:r>
        <w:t>– перерозподіл вартості ВНП між державою (юридичними та фізичними особами).</w:t>
      </w:r>
    </w:p>
    <w:p w14:paraId="24D0CD59" w14:textId="77777777" w:rsidR="0065748E" w:rsidRDefault="0065748E" w:rsidP="0065748E">
      <w:pPr>
        <w:numPr>
          <w:ilvl w:val="0"/>
          <w:numId w:val="7"/>
        </w:numPr>
        <w:jc w:val="both"/>
      </w:pPr>
      <w:r>
        <w:rPr>
          <w:b/>
          <w:i/>
        </w:rPr>
        <w:t xml:space="preserve">Регулююча </w:t>
      </w:r>
      <w:r>
        <w:t>– вплив податків на різні сторони діяльності їхніх платників.</w:t>
      </w:r>
    </w:p>
    <w:p w14:paraId="796289B3" w14:textId="77777777" w:rsidR="0065748E" w:rsidRDefault="0065748E" w:rsidP="0065748E">
      <w:pPr>
        <w:ind w:left="567"/>
        <w:jc w:val="both"/>
      </w:pPr>
      <w:r>
        <w:rPr>
          <w:b/>
          <w:i/>
        </w:rPr>
        <w:t>Елементи системи оподаткування</w:t>
      </w:r>
      <w:r>
        <w:t>:</w:t>
      </w:r>
    </w:p>
    <w:p w14:paraId="544984F9" w14:textId="77777777" w:rsidR="0065748E" w:rsidRDefault="0065748E" w:rsidP="0065748E">
      <w:pPr>
        <w:numPr>
          <w:ilvl w:val="0"/>
          <w:numId w:val="8"/>
        </w:numPr>
        <w:jc w:val="both"/>
      </w:pPr>
      <w:r>
        <w:rPr>
          <w:b/>
          <w:i/>
        </w:rPr>
        <w:t xml:space="preserve">суб’єкт </w:t>
      </w:r>
      <w:r>
        <w:t>(платник податків) – юридична чи фізична особа, що сплачує податки;</w:t>
      </w:r>
    </w:p>
    <w:p w14:paraId="237F227E" w14:textId="77777777" w:rsidR="0065748E" w:rsidRDefault="0065748E" w:rsidP="0065748E">
      <w:pPr>
        <w:numPr>
          <w:ilvl w:val="0"/>
          <w:numId w:val="8"/>
        </w:numPr>
        <w:jc w:val="both"/>
      </w:pPr>
      <w:r>
        <w:rPr>
          <w:b/>
          <w:i/>
        </w:rPr>
        <w:t xml:space="preserve">об’єкт оподаткування – </w:t>
      </w:r>
      <w:r>
        <w:t xml:space="preserve">кількісно визначений економічний феномен, який служить базою </w:t>
      </w:r>
      <w:proofErr w:type="spellStart"/>
      <w:r>
        <w:t>лдя</w:t>
      </w:r>
      <w:proofErr w:type="spellEnd"/>
      <w:r>
        <w:t xml:space="preserve"> оподаткування;</w:t>
      </w:r>
    </w:p>
    <w:p w14:paraId="5F5B140A" w14:textId="77777777" w:rsidR="0065748E" w:rsidRDefault="0065748E" w:rsidP="0065748E">
      <w:pPr>
        <w:numPr>
          <w:ilvl w:val="0"/>
          <w:numId w:val="8"/>
        </w:numPr>
        <w:jc w:val="both"/>
      </w:pPr>
      <w:r>
        <w:rPr>
          <w:b/>
          <w:i/>
        </w:rPr>
        <w:t>джерело оподаткування</w:t>
      </w:r>
      <w:r>
        <w:t xml:space="preserve"> – дохід платника податку, що підлягає оподаткуванню.</w:t>
      </w:r>
    </w:p>
    <w:p w14:paraId="441C9C6C" w14:textId="77777777" w:rsidR="0065748E" w:rsidRDefault="0065748E" w:rsidP="0065748E">
      <w:pPr>
        <w:numPr>
          <w:ilvl w:val="0"/>
          <w:numId w:val="8"/>
        </w:numPr>
        <w:jc w:val="both"/>
      </w:pPr>
      <w:r>
        <w:rPr>
          <w:b/>
          <w:i/>
        </w:rPr>
        <w:t>Податкова ставка</w:t>
      </w:r>
      <w:r>
        <w:t xml:space="preserve"> (норма оподаткування) – законодавчо встановлений розмір податку на одиницю оподаткування.</w:t>
      </w:r>
    </w:p>
    <w:p w14:paraId="18A9BE71" w14:textId="77777777"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t>Форми податкових ставок:</w:t>
      </w:r>
    </w:p>
    <w:p w14:paraId="42FBBB69" w14:textId="77777777" w:rsidR="0065748E" w:rsidRDefault="0065748E" w:rsidP="0065748E">
      <w:pPr>
        <w:numPr>
          <w:ilvl w:val="0"/>
          <w:numId w:val="9"/>
        </w:numPr>
        <w:jc w:val="both"/>
      </w:pPr>
      <w:r>
        <w:rPr>
          <w:b/>
          <w:i/>
        </w:rPr>
        <w:t xml:space="preserve">середня податкова ставка – </w:t>
      </w:r>
      <w:r>
        <w:t>відношення обсягу податків до величини доходу, який оподатковується;</w:t>
      </w:r>
    </w:p>
    <w:p w14:paraId="4E517420" w14:textId="77777777" w:rsidR="0065748E" w:rsidRDefault="0065748E" w:rsidP="0065748E">
      <w:pPr>
        <w:numPr>
          <w:ilvl w:val="0"/>
          <w:numId w:val="9"/>
        </w:numPr>
        <w:jc w:val="both"/>
      </w:pPr>
      <w:r>
        <w:rPr>
          <w:b/>
          <w:i/>
        </w:rPr>
        <w:t>гранична податкова ставка</w:t>
      </w:r>
      <w:r>
        <w:t xml:space="preserve"> – відношення приросту виплачуваних податків до приросту доходу;</w:t>
      </w:r>
    </w:p>
    <w:p w14:paraId="25E0C652" w14:textId="77777777" w:rsidR="0065748E" w:rsidRDefault="0065748E" w:rsidP="0065748E">
      <w:pPr>
        <w:numPr>
          <w:ilvl w:val="0"/>
          <w:numId w:val="9"/>
        </w:numPr>
        <w:jc w:val="both"/>
      </w:pPr>
      <w:r>
        <w:rPr>
          <w:b/>
          <w:i/>
        </w:rPr>
        <w:t xml:space="preserve">податкові пільги </w:t>
      </w:r>
      <w:r>
        <w:t>– звільнення від податків або зменшення податкових ставок.</w:t>
      </w:r>
    </w:p>
    <w:p w14:paraId="3B24F156" w14:textId="77777777" w:rsidR="0065748E" w:rsidRDefault="0065748E" w:rsidP="0065748E">
      <w:pPr>
        <w:ind w:left="567"/>
        <w:jc w:val="both"/>
      </w:pPr>
      <w:r>
        <w:rPr>
          <w:b/>
          <w:i/>
        </w:rPr>
        <w:t>Класифікація податків</w:t>
      </w:r>
      <w:r>
        <w:t>:</w:t>
      </w:r>
    </w:p>
    <w:p w14:paraId="134B36E7" w14:textId="77777777" w:rsidR="0065748E" w:rsidRDefault="0065748E" w:rsidP="0065748E">
      <w:pPr>
        <w:ind w:left="567"/>
        <w:jc w:val="both"/>
        <w:rPr>
          <w:u w:val="single"/>
        </w:rPr>
      </w:pPr>
      <w:r>
        <w:rPr>
          <w:u w:val="single"/>
        </w:rPr>
        <w:t>Залежно від рівня державних структур:</w:t>
      </w:r>
    </w:p>
    <w:p w14:paraId="4785FA68" w14:textId="77777777" w:rsidR="0065748E" w:rsidRDefault="0065748E" w:rsidP="0065748E">
      <w:pPr>
        <w:numPr>
          <w:ilvl w:val="0"/>
          <w:numId w:val="10"/>
        </w:numPr>
        <w:jc w:val="both"/>
      </w:pPr>
      <w:r>
        <w:rPr>
          <w:b/>
          <w:i/>
        </w:rPr>
        <w:t>загальнодержавні</w:t>
      </w:r>
      <w:r>
        <w:t xml:space="preserve"> – встановлюються державними органами влади вищого рівня;</w:t>
      </w:r>
    </w:p>
    <w:p w14:paraId="79E45459" w14:textId="303B72E7" w:rsidR="0065748E" w:rsidRDefault="0065748E" w:rsidP="0065748E">
      <w:pPr>
        <w:numPr>
          <w:ilvl w:val="0"/>
          <w:numId w:val="10"/>
        </w:numPr>
        <w:jc w:val="both"/>
      </w:pPr>
      <w:r>
        <w:rPr>
          <w:b/>
          <w:i/>
        </w:rPr>
        <w:t xml:space="preserve">місцеві </w:t>
      </w:r>
      <w:r>
        <w:t>– встановлюються місцевими органами влади та управління.</w:t>
      </w:r>
    </w:p>
    <w:tbl>
      <w:tblPr>
        <w:tblStyle w:val="a8"/>
        <w:tblW w:w="0" w:type="auto"/>
        <w:tblInd w:w="562" w:type="dxa"/>
        <w:tblLook w:val="04A0" w:firstRow="1" w:lastRow="0" w:firstColumn="1" w:lastColumn="0" w:noHBand="0" w:noVBand="1"/>
      </w:tblPr>
      <w:tblGrid>
        <w:gridCol w:w="4733"/>
        <w:gridCol w:w="4334"/>
      </w:tblGrid>
      <w:tr w:rsidR="00B67880" w14:paraId="0A4CE20A" w14:textId="77777777" w:rsidTr="004C07B1">
        <w:tc>
          <w:tcPr>
            <w:tcW w:w="4733" w:type="dxa"/>
          </w:tcPr>
          <w:p w14:paraId="2C4141EC" w14:textId="3E4DB36E" w:rsidR="00B67880" w:rsidRDefault="00B67880" w:rsidP="00B67880">
            <w:pPr>
              <w:jc w:val="both"/>
            </w:pPr>
            <w:r>
              <w:rPr>
                <w:b/>
                <w:i/>
              </w:rPr>
              <w:t>загальнодержавні</w:t>
            </w:r>
            <w:r>
              <w:t xml:space="preserve"> – встановлюються державними органами влади вищого рівня</w:t>
            </w:r>
          </w:p>
        </w:tc>
        <w:tc>
          <w:tcPr>
            <w:tcW w:w="4334" w:type="dxa"/>
          </w:tcPr>
          <w:p w14:paraId="5E8AB4F4" w14:textId="2648B867" w:rsidR="00B67880" w:rsidRDefault="00B67880" w:rsidP="00B67880">
            <w:pPr>
              <w:jc w:val="both"/>
            </w:pPr>
            <w:r>
              <w:rPr>
                <w:b/>
                <w:i/>
              </w:rPr>
              <w:t xml:space="preserve">місцеві </w:t>
            </w:r>
            <w:r>
              <w:t>– встановлюються місцевими органами влади та управління</w:t>
            </w:r>
          </w:p>
        </w:tc>
      </w:tr>
      <w:tr w:rsidR="00B67880" w14:paraId="5B2C20EC" w14:textId="77777777" w:rsidTr="004C07B1">
        <w:tc>
          <w:tcPr>
            <w:tcW w:w="4733" w:type="dxa"/>
          </w:tcPr>
          <w:p w14:paraId="31F4629F" w14:textId="77777777" w:rsidR="00B67880" w:rsidRDefault="00025941" w:rsidP="00025941">
            <w:pPr>
              <w:pStyle w:val="a5"/>
              <w:numPr>
                <w:ilvl w:val="0"/>
                <w:numId w:val="24"/>
              </w:numPr>
              <w:ind w:left="-42" w:firstLine="0"/>
            </w:pPr>
            <w:r>
              <w:t>ПДВ</w:t>
            </w:r>
          </w:p>
          <w:p w14:paraId="440E9B13" w14:textId="77777777" w:rsidR="00025941" w:rsidRDefault="00025941" w:rsidP="00025941">
            <w:pPr>
              <w:pStyle w:val="a5"/>
              <w:numPr>
                <w:ilvl w:val="0"/>
                <w:numId w:val="24"/>
              </w:numPr>
              <w:ind w:left="-42" w:firstLine="0"/>
            </w:pPr>
            <w:r>
              <w:t>Акцизний збір</w:t>
            </w:r>
          </w:p>
          <w:p w14:paraId="6698722E" w14:textId="77777777" w:rsidR="00025941" w:rsidRDefault="00025941" w:rsidP="00025941">
            <w:pPr>
              <w:pStyle w:val="a5"/>
              <w:numPr>
                <w:ilvl w:val="0"/>
                <w:numId w:val="24"/>
              </w:numPr>
              <w:ind w:left="-42" w:firstLine="0"/>
            </w:pPr>
            <w:r>
              <w:t>Податок на прибуток підприємства</w:t>
            </w:r>
          </w:p>
          <w:p w14:paraId="60B31AA4" w14:textId="77777777" w:rsidR="00025941" w:rsidRDefault="00025941" w:rsidP="00025941">
            <w:pPr>
              <w:pStyle w:val="a5"/>
              <w:numPr>
                <w:ilvl w:val="0"/>
                <w:numId w:val="24"/>
              </w:numPr>
              <w:ind w:left="-42" w:firstLine="0"/>
            </w:pPr>
            <w:r>
              <w:t>Податок на доходи фізичних осіб</w:t>
            </w:r>
          </w:p>
          <w:p w14:paraId="3ECE3318" w14:textId="769AF6E4" w:rsidR="00025941" w:rsidRDefault="00025941" w:rsidP="00025941">
            <w:pPr>
              <w:pStyle w:val="a5"/>
              <w:numPr>
                <w:ilvl w:val="0"/>
                <w:numId w:val="24"/>
              </w:numPr>
              <w:ind w:left="-42" w:firstLine="0"/>
            </w:pPr>
            <w:r>
              <w:t>Мито</w:t>
            </w:r>
          </w:p>
          <w:p w14:paraId="303F05A8" w14:textId="35FD7F89" w:rsidR="00025941" w:rsidRDefault="00025941" w:rsidP="00025941">
            <w:pPr>
              <w:pStyle w:val="a5"/>
              <w:numPr>
                <w:ilvl w:val="0"/>
                <w:numId w:val="24"/>
              </w:numPr>
              <w:ind w:left="-42" w:firstLine="0"/>
            </w:pPr>
            <w:r>
              <w:t>Податок на нерухомо майно</w:t>
            </w:r>
          </w:p>
          <w:p w14:paraId="591271A7" w14:textId="6D323748" w:rsidR="00025941" w:rsidRDefault="00025941" w:rsidP="00025941">
            <w:pPr>
              <w:pStyle w:val="a5"/>
              <w:numPr>
                <w:ilvl w:val="0"/>
                <w:numId w:val="24"/>
              </w:numPr>
              <w:ind w:left="-42" w:firstLine="0"/>
            </w:pPr>
            <w:r>
              <w:t>Державне мито</w:t>
            </w:r>
          </w:p>
          <w:p w14:paraId="3A7FB89F" w14:textId="0B9FB0E3" w:rsidR="00025941" w:rsidRDefault="00025941" w:rsidP="00025941">
            <w:pPr>
              <w:pStyle w:val="a5"/>
              <w:numPr>
                <w:ilvl w:val="0"/>
                <w:numId w:val="24"/>
              </w:numPr>
              <w:ind w:left="-42" w:firstLine="0"/>
            </w:pPr>
            <w:r>
              <w:t>Сплата за землю</w:t>
            </w:r>
          </w:p>
          <w:p w14:paraId="08519C8E" w14:textId="00844C4C" w:rsidR="00025941" w:rsidRDefault="00025941" w:rsidP="00025941">
            <w:pPr>
              <w:pStyle w:val="a5"/>
              <w:numPr>
                <w:ilvl w:val="0"/>
                <w:numId w:val="24"/>
              </w:numPr>
              <w:ind w:left="-42" w:firstLine="0"/>
            </w:pPr>
            <w:r>
              <w:t>Рентні платежі</w:t>
            </w:r>
          </w:p>
          <w:p w14:paraId="4288549A" w14:textId="4C2E88B2" w:rsidR="00025941" w:rsidRDefault="00025941" w:rsidP="00025941">
            <w:pPr>
              <w:pStyle w:val="a5"/>
              <w:ind w:left="720"/>
            </w:pPr>
          </w:p>
        </w:tc>
        <w:tc>
          <w:tcPr>
            <w:tcW w:w="4334" w:type="dxa"/>
          </w:tcPr>
          <w:p w14:paraId="7E7523BA" w14:textId="77777777" w:rsidR="00B67880" w:rsidRDefault="00025941" w:rsidP="00025941">
            <w:pPr>
              <w:pStyle w:val="a5"/>
              <w:numPr>
                <w:ilvl w:val="0"/>
                <w:numId w:val="24"/>
              </w:numPr>
              <w:ind w:left="256" w:hanging="283"/>
            </w:pPr>
            <w:r>
              <w:t>Збір за паркування автомобілів</w:t>
            </w:r>
          </w:p>
          <w:p w14:paraId="47FFBC5B" w14:textId="77777777" w:rsidR="00025941" w:rsidRDefault="00025941" w:rsidP="00025941">
            <w:pPr>
              <w:pStyle w:val="a5"/>
              <w:numPr>
                <w:ilvl w:val="0"/>
                <w:numId w:val="24"/>
              </w:numPr>
              <w:ind w:left="256" w:hanging="283"/>
            </w:pPr>
            <w:r>
              <w:t>Базарний збір</w:t>
            </w:r>
          </w:p>
          <w:p w14:paraId="3C9EC3F3" w14:textId="77777777" w:rsidR="00025941" w:rsidRDefault="00025941" w:rsidP="00025941">
            <w:pPr>
              <w:pStyle w:val="a5"/>
              <w:numPr>
                <w:ilvl w:val="0"/>
                <w:numId w:val="24"/>
              </w:numPr>
              <w:ind w:left="256" w:hanging="283"/>
            </w:pPr>
            <w:r>
              <w:t>Курортний збір</w:t>
            </w:r>
          </w:p>
          <w:p w14:paraId="1DBC6201" w14:textId="77777777" w:rsidR="00025941" w:rsidRDefault="007930BC" w:rsidP="00025941">
            <w:pPr>
              <w:pStyle w:val="a5"/>
              <w:numPr>
                <w:ilvl w:val="0"/>
                <w:numId w:val="24"/>
              </w:numPr>
              <w:ind w:left="256" w:hanging="283"/>
            </w:pPr>
            <w:r>
              <w:t>Збір за рекламу</w:t>
            </w:r>
          </w:p>
          <w:p w14:paraId="23EB9468" w14:textId="36512D6A" w:rsidR="007930BC" w:rsidRDefault="007930BC" w:rsidP="00025941">
            <w:pPr>
              <w:pStyle w:val="a5"/>
              <w:numPr>
                <w:ilvl w:val="0"/>
                <w:numId w:val="24"/>
              </w:numPr>
              <w:ind w:left="256" w:hanging="283"/>
            </w:pPr>
            <w:r>
              <w:t>Збір за використання місцевої символіки</w:t>
            </w:r>
          </w:p>
          <w:p w14:paraId="411242B1" w14:textId="77777777" w:rsidR="007930BC" w:rsidRDefault="007930BC" w:rsidP="00025941">
            <w:pPr>
              <w:pStyle w:val="a5"/>
              <w:numPr>
                <w:ilvl w:val="0"/>
                <w:numId w:val="24"/>
              </w:numPr>
              <w:ind w:left="256" w:hanging="283"/>
            </w:pPr>
            <w:r>
              <w:t>Збір за право проведення аукціонів</w:t>
            </w:r>
          </w:p>
          <w:p w14:paraId="03226FEA" w14:textId="41F9CBA6" w:rsidR="007930BC" w:rsidRDefault="007930BC" w:rsidP="00025941">
            <w:pPr>
              <w:pStyle w:val="a5"/>
              <w:numPr>
                <w:ilvl w:val="0"/>
                <w:numId w:val="24"/>
              </w:numPr>
              <w:ind w:left="256" w:hanging="283"/>
            </w:pPr>
            <w:r>
              <w:t>Збір за проведення кіно- і телезйомок</w:t>
            </w:r>
          </w:p>
        </w:tc>
      </w:tr>
    </w:tbl>
    <w:p w14:paraId="73B3E6D9" w14:textId="77777777" w:rsidR="00B67880" w:rsidRDefault="00B67880" w:rsidP="0065748E">
      <w:pPr>
        <w:numPr>
          <w:ilvl w:val="0"/>
          <w:numId w:val="10"/>
        </w:numPr>
        <w:jc w:val="both"/>
      </w:pPr>
    </w:p>
    <w:p w14:paraId="4784E21A" w14:textId="77777777" w:rsidR="0065748E" w:rsidRDefault="0065748E" w:rsidP="0065748E">
      <w:pPr>
        <w:ind w:left="567"/>
        <w:jc w:val="both"/>
        <w:rPr>
          <w:u w:val="single"/>
        </w:rPr>
      </w:pPr>
      <w:r>
        <w:rPr>
          <w:u w:val="single"/>
        </w:rPr>
        <w:t>За об’єктом оподаткування:</w:t>
      </w:r>
    </w:p>
    <w:p w14:paraId="4FE2DE61" w14:textId="77777777" w:rsidR="0065748E" w:rsidRDefault="0065748E" w:rsidP="0065748E">
      <w:pPr>
        <w:numPr>
          <w:ilvl w:val="0"/>
          <w:numId w:val="11"/>
        </w:numPr>
        <w:jc w:val="both"/>
      </w:pPr>
      <w:r>
        <w:rPr>
          <w:b/>
          <w:i/>
        </w:rPr>
        <w:t>податки на доходи</w:t>
      </w:r>
      <w:r>
        <w:t xml:space="preserve"> фізичних і юридичних осіб (заробітну плату, прибуток, ренту тощо);</w:t>
      </w:r>
    </w:p>
    <w:p w14:paraId="4D7A0E66" w14:textId="77777777" w:rsidR="0065748E" w:rsidRDefault="0065748E" w:rsidP="0065748E">
      <w:pPr>
        <w:numPr>
          <w:ilvl w:val="0"/>
          <w:numId w:val="11"/>
        </w:numPr>
        <w:jc w:val="both"/>
      </w:pPr>
      <w:r>
        <w:rPr>
          <w:b/>
          <w:i/>
        </w:rPr>
        <w:t xml:space="preserve">податки на майно – </w:t>
      </w:r>
      <w:r>
        <w:t>сплачуються постійно впродовж усього часу перебування майна у власності;</w:t>
      </w:r>
    </w:p>
    <w:p w14:paraId="5E872CC1" w14:textId="77777777" w:rsidR="0065748E" w:rsidRDefault="0065748E" w:rsidP="0065748E">
      <w:pPr>
        <w:numPr>
          <w:ilvl w:val="0"/>
          <w:numId w:val="11"/>
        </w:numPr>
        <w:jc w:val="both"/>
      </w:pPr>
      <w:r>
        <w:rPr>
          <w:b/>
          <w:i/>
        </w:rPr>
        <w:t>податки на споживання –</w:t>
      </w:r>
      <w:r>
        <w:t xml:space="preserve"> сплачуються при використанні доходів.</w:t>
      </w:r>
    </w:p>
    <w:p w14:paraId="02CCCFD1" w14:textId="77777777" w:rsidR="0065748E" w:rsidRDefault="0065748E" w:rsidP="0065748E">
      <w:pPr>
        <w:ind w:left="567"/>
        <w:jc w:val="both"/>
        <w:rPr>
          <w:u w:val="single"/>
        </w:rPr>
      </w:pPr>
      <w:r>
        <w:rPr>
          <w:u w:val="single"/>
        </w:rPr>
        <w:t>За формою оподаткування:</w:t>
      </w:r>
    </w:p>
    <w:p w14:paraId="5DB87F3A" w14:textId="3C408953" w:rsidR="0065748E" w:rsidRPr="005B18BA" w:rsidRDefault="0065748E" w:rsidP="0065748E">
      <w:pPr>
        <w:numPr>
          <w:ilvl w:val="0"/>
          <w:numId w:val="12"/>
        </w:numPr>
        <w:jc w:val="both"/>
        <w:rPr>
          <w:bCs/>
        </w:rPr>
      </w:pPr>
    </w:p>
    <w:tbl>
      <w:tblPr>
        <w:tblStyle w:val="a8"/>
        <w:tblW w:w="0" w:type="auto"/>
        <w:tblInd w:w="704" w:type="dxa"/>
        <w:tblLook w:val="04A0" w:firstRow="1" w:lastRow="0" w:firstColumn="1" w:lastColumn="0" w:noHBand="0" w:noVBand="1"/>
      </w:tblPr>
      <w:tblGrid>
        <w:gridCol w:w="4538"/>
        <w:gridCol w:w="4387"/>
      </w:tblGrid>
      <w:tr w:rsidR="004C07B1" w14:paraId="1CF0102D" w14:textId="77777777" w:rsidTr="005B18BA">
        <w:tc>
          <w:tcPr>
            <w:tcW w:w="4538" w:type="dxa"/>
          </w:tcPr>
          <w:p w14:paraId="4E88ACEF" w14:textId="215587DB" w:rsidR="004C07B1" w:rsidRDefault="004C07B1" w:rsidP="004C07B1">
            <w:pPr>
              <w:jc w:val="both"/>
            </w:pPr>
            <w:r>
              <w:rPr>
                <w:b/>
                <w:i/>
              </w:rPr>
              <w:t xml:space="preserve">прямі – </w:t>
            </w:r>
            <w:r>
              <w:t>стягуються безпосередньо з суб’єкта податку</w:t>
            </w:r>
          </w:p>
        </w:tc>
        <w:tc>
          <w:tcPr>
            <w:tcW w:w="4387" w:type="dxa"/>
          </w:tcPr>
          <w:p w14:paraId="6C5F3E90" w14:textId="33DD0C55" w:rsidR="004C07B1" w:rsidRDefault="004C07B1" w:rsidP="004C07B1">
            <w:pPr>
              <w:jc w:val="both"/>
            </w:pPr>
            <w:r>
              <w:rPr>
                <w:b/>
                <w:i/>
              </w:rPr>
              <w:t>непрямі –</w:t>
            </w:r>
            <w:r>
              <w:t xml:space="preserve"> являють собою надбавки до ціни визначених товарів і послуг, тобто перекладаються на споживача і не залежать від рівня доходу</w:t>
            </w:r>
          </w:p>
        </w:tc>
      </w:tr>
      <w:tr w:rsidR="004C07B1" w14:paraId="2D840E17" w14:textId="77777777" w:rsidTr="005B18BA">
        <w:tc>
          <w:tcPr>
            <w:tcW w:w="4538" w:type="dxa"/>
          </w:tcPr>
          <w:p w14:paraId="706FCED2" w14:textId="77777777" w:rsidR="004C07B1" w:rsidRDefault="005B18BA" w:rsidP="004C07B1">
            <w:pPr>
              <w:numPr>
                <w:ilvl w:val="0"/>
                <w:numId w:val="12"/>
              </w:numPr>
              <w:tabs>
                <w:tab w:val="clear" w:pos="927"/>
                <w:tab w:val="num" w:pos="241"/>
              </w:tabs>
              <w:ind w:left="0" w:firstLine="0"/>
              <w:jc w:val="both"/>
            </w:pPr>
            <w:r>
              <w:t>податок на доходи фізичних осіб</w:t>
            </w:r>
          </w:p>
          <w:p w14:paraId="02E08DEA" w14:textId="77777777" w:rsidR="005B18BA" w:rsidRDefault="005B18BA" w:rsidP="004C07B1">
            <w:pPr>
              <w:numPr>
                <w:ilvl w:val="0"/>
                <w:numId w:val="12"/>
              </w:numPr>
              <w:tabs>
                <w:tab w:val="clear" w:pos="927"/>
                <w:tab w:val="num" w:pos="241"/>
              </w:tabs>
              <w:ind w:left="0" w:firstLine="0"/>
              <w:jc w:val="both"/>
            </w:pPr>
            <w:r>
              <w:t>податок на прибуток підприємств</w:t>
            </w:r>
          </w:p>
          <w:p w14:paraId="7C6C053B" w14:textId="77777777" w:rsidR="005B18BA" w:rsidRDefault="005B18BA" w:rsidP="004C07B1">
            <w:pPr>
              <w:numPr>
                <w:ilvl w:val="0"/>
                <w:numId w:val="12"/>
              </w:numPr>
              <w:tabs>
                <w:tab w:val="clear" w:pos="927"/>
                <w:tab w:val="num" w:pos="241"/>
              </w:tabs>
              <w:ind w:left="0" w:firstLine="0"/>
              <w:jc w:val="both"/>
            </w:pPr>
            <w:r>
              <w:t>майновий податок</w:t>
            </w:r>
          </w:p>
          <w:p w14:paraId="40A95D8C" w14:textId="69A7A044" w:rsidR="005B18BA" w:rsidRDefault="005B18BA" w:rsidP="004C07B1">
            <w:pPr>
              <w:numPr>
                <w:ilvl w:val="0"/>
                <w:numId w:val="12"/>
              </w:numPr>
              <w:tabs>
                <w:tab w:val="clear" w:pos="927"/>
                <w:tab w:val="num" w:pos="241"/>
              </w:tabs>
              <w:ind w:left="0" w:firstLine="0"/>
              <w:jc w:val="both"/>
            </w:pPr>
            <w:r>
              <w:t>податок на операції з капіталом</w:t>
            </w:r>
          </w:p>
        </w:tc>
        <w:tc>
          <w:tcPr>
            <w:tcW w:w="4387" w:type="dxa"/>
          </w:tcPr>
          <w:p w14:paraId="46E75DD8" w14:textId="77777777" w:rsidR="004C07B1" w:rsidRDefault="004C07B1" w:rsidP="0065748E">
            <w:pPr>
              <w:numPr>
                <w:ilvl w:val="0"/>
                <w:numId w:val="12"/>
              </w:numPr>
              <w:ind w:left="0" w:firstLine="0"/>
              <w:jc w:val="both"/>
            </w:pPr>
            <w:r>
              <w:t>ПДВ</w:t>
            </w:r>
          </w:p>
          <w:p w14:paraId="6512545A" w14:textId="6DB8D61A" w:rsidR="004C07B1" w:rsidRDefault="004C07B1" w:rsidP="0065748E">
            <w:pPr>
              <w:numPr>
                <w:ilvl w:val="0"/>
                <w:numId w:val="12"/>
              </w:numPr>
              <w:ind w:left="0" w:firstLine="0"/>
              <w:jc w:val="both"/>
            </w:pPr>
            <w:r>
              <w:t>Акцизи</w:t>
            </w:r>
          </w:p>
          <w:p w14:paraId="131084B2" w14:textId="7A13AC52" w:rsidR="004C07B1" w:rsidRDefault="004C07B1" w:rsidP="0065748E">
            <w:pPr>
              <w:numPr>
                <w:ilvl w:val="0"/>
                <w:numId w:val="12"/>
              </w:numPr>
              <w:ind w:left="0" w:firstLine="0"/>
              <w:jc w:val="both"/>
            </w:pPr>
            <w:r>
              <w:t>Мито</w:t>
            </w:r>
          </w:p>
          <w:p w14:paraId="3C769D79" w14:textId="28595C6F" w:rsidR="004C07B1" w:rsidRDefault="004C07B1" w:rsidP="0065748E">
            <w:pPr>
              <w:numPr>
                <w:ilvl w:val="0"/>
                <w:numId w:val="12"/>
              </w:numPr>
              <w:ind w:left="0" w:firstLine="0"/>
              <w:jc w:val="both"/>
            </w:pPr>
            <w:r>
              <w:t>Фіскальні монопольні податки</w:t>
            </w:r>
          </w:p>
        </w:tc>
      </w:tr>
    </w:tbl>
    <w:p w14:paraId="35F2E583" w14:textId="77777777" w:rsidR="004C07B1" w:rsidRDefault="004C07B1" w:rsidP="005B18BA">
      <w:pPr>
        <w:jc w:val="both"/>
      </w:pPr>
    </w:p>
    <w:p w14:paraId="63F767C5" w14:textId="618F8E6F" w:rsidR="0065748E" w:rsidRDefault="0065748E" w:rsidP="0065748E">
      <w:pPr>
        <w:numPr>
          <w:ilvl w:val="0"/>
          <w:numId w:val="14"/>
        </w:numPr>
        <w:jc w:val="both"/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814"/>
        <w:gridCol w:w="4815"/>
      </w:tblGrid>
      <w:tr w:rsidR="008162AD" w14:paraId="060327EB" w14:textId="77777777" w:rsidTr="008162AD">
        <w:tc>
          <w:tcPr>
            <w:tcW w:w="4814" w:type="dxa"/>
          </w:tcPr>
          <w:p w14:paraId="38031CFA" w14:textId="77777777" w:rsidR="008162AD" w:rsidRDefault="008162AD" w:rsidP="008162AD">
            <w:pPr>
              <w:pStyle w:val="a5"/>
              <w:ind w:left="927"/>
            </w:pPr>
            <w:r w:rsidRPr="008162AD">
              <w:rPr>
                <w:b/>
                <w:i/>
              </w:rPr>
              <w:t>Переваги непрямих податків:</w:t>
            </w:r>
          </w:p>
          <w:p w14:paraId="1F2283E0" w14:textId="77777777" w:rsidR="008162AD" w:rsidRDefault="008162AD" w:rsidP="008162AD">
            <w:pPr>
              <w:pStyle w:val="a5"/>
              <w:ind w:left="927"/>
            </w:pPr>
          </w:p>
        </w:tc>
        <w:tc>
          <w:tcPr>
            <w:tcW w:w="4815" w:type="dxa"/>
          </w:tcPr>
          <w:p w14:paraId="0CD1D3ED" w14:textId="77777777" w:rsidR="008162AD" w:rsidRDefault="008162AD" w:rsidP="008162AD">
            <w:pPr>
              <w:ind w:left="567"/>
              <w:jc w:val="both"/>
              <w:rPr>
                <w:b/>
                <w:i/>
              </w:rPr>
            </w:pPr>
            <w:r>
              <w:rPr>
                <w:b/>
                <w:i/>
              </w:rPr>
              <w:t>Недоліки непрямих податків:</w:t>
            </w:r>
          </w:p>
          <w:p w14:paraId="0A29F0AF" w14:textId="77777777" w:rsidR="008162AD" w:rsidRDefault="008162AD" w:rsidP="004C07B1">
            <w:pPr>
              <w:jc w:val="both"/>
            </w:pPr>
          </w:p>
        </w:tc>
      </w:tr>
      <w:tr w:rsidR="008162AD" w14:paraId="4EDF6241" w14:textId="77777777" w:rsidTr="008162AD">
        <w:tc>
          <w:tcPr>
            <w:tcW w:w="4814" w:type="dxa"/>
          </w:tcPr>
          <w:p w14:paraId="3128DBE5" w14:textId="77777777" w:rsidR="008162AD" w:rsidRDefault="008162AD" w:rsidP="008162AD">
            <w:pPr>
              <w:numPr>
                <w:ilvl w:val="0"/>
                <w:numId w:val="13"/>
              </w:numPr>
              <w:jc w:val="both"/>
            </w:pPr>
            <w:r>
              <w:t>швидке надходження до бюджету, оскільки оподатковуються реалізація та споживання;</w:t>
            </w:r>
          </w:p>
          <w:p w14:paraId="0788A67A" w14:textId="77777777" w:rsidR="008162AD" w:rsidRDefault="008162AD" w:rsidP="008162AD">
            <w:pPr>
              <w:numPr>
                <w:ilvl w:val="0"/>
                <w:numId w:val="13"/>
              </w:numPr>
              <w:jc w:val="both"/>
            </w:pPr>
            <w:r>
              <w:t>рівномірність вилучення у територіальному аспекті;</w:t>
            </w:r>
          </w:p>
          <w:p w14:paraId="20675856" w14:textId="77777777" w:rsidR="008162AD" w:rsidRDefault="008162AD" w:rsidP="008162AD">
            <w:pPr>
              <w:numPr>
                <w:ilvl w:val="0"/>
                <w:numId w:val="13"/>
              </w:numPr>
              <w:jc w:val="both"/>
            </w:pPr>
            <w:r>
              <w:t>мотиваційна роль у створенні державою умов для виробництва і реалізації як передумови стабільності податкових надходжень;</w:t>
            </w:r>
          </w:p>
          <w:p w14:paraId="37B48FB1" w14:textId="77777777" w:rsidR="008162AD" w:rsidRDefault="008162AD" w:rsidP="008162AD">
            <w:pPr>
              <w:numPr>
                <w:ilvl w:val="0"/>
                <w:numId w:val="13"/>
              </w:numPr>
              <w:jc w:val="both"/>
            </w:pPr>
            <w:r>
              <w:t>обмеження споживання одних груп товарів та послуг і розширення інших завдяки диференціації податкових ставок державою.</w:t>
            </w:r>
          </w:p>
          <w:p w14:paraId="421F1AA4" w14:textId="77777777" w:rsidR="008162AD" w:rsidRDefault="008162AD" w:rsidP="004C07B1">
            <w:pPr>
              <w:jc w:val="both"/>
            </w:pPr>
          </w:p>
        </w:tc>
        <w:tc>
          <w:tcPr>
            <w:tcW w:w="4815" w:type="dxa"/>
          </w:tcPr>
          <w:p w14:paraId="5B581529" w14:textId="77777777" w:rsidR="008162AD" w:rsidRDefault="008162AD" w:rsidP="008162AD">
            <w:pPr>
              <w:numPr>
                <w:ilvl w:val="0"/>
                <w:numId w:val="14"/>
              </w:numPr>
              <w:jc w:val="both"/>
            </w:pPr>
            <w:r>
              <w:t>неадекватність податків розміру доходів платників;</w:t>
            </w:r>
          </w:p>
          <w:p w14:paraId="3E4DEF3A" w14:textId="5D30A1C1" w:rsidR="008162AD" w:rsidRDefault="008162AD" w:rsidP="008162AD">
            <w:pPr>
              <w:pStyle w:val="a5"/>
              <w:numPr>
                <w:ilvl w:val="0"/>
                <w:numId w:val="14"/>
              </w:numPr>
            </w:pPr>
            <w:r>
              <w:t>непомірна обтяжливість для малозабезпечених верств населення.</w:t>
            </w:r>
          </w:p>
        </w:tc>
      </w:tr>
    </w:tbl>
    <w:p w14:paraId="0DA93332" w14:textId="77777777" w:rsidR="004C07B1" w:rsidRDefault="004C07B1" w:rsidP="004C07B1">
      <w:pPr>
        <w:jc w:val="both"/>
      </w:pPr>
    </w:p>
    <w:p w14:paraId="2554D1C0" w14:textId="77777777" w:rsidR="0065748E" w:rsidRDefault="0065748E" w:rsidP="0065748E">
      <w:pPr>
        <w:ind w:firstLine="567"/>
        <w:jc w:val="both"/>
      </w:pPr>
      <w:r>
        <w:t>Сукупність вилучених у державі податків, а також форм і методів їх побудови утворюють податкову систему.</w:t>
      </w:r>
    </w:p>
    <w:p w14:paraId="41FF7CC8" w14:textId="77777777" w:rsidR="0065748E" w:rsidRDefault="0065748E" w:rsidP="0065748E">
      <w:pPr>
        <w:ind w:firstLine="567"/>
        <w:jc w:val="both"/>
      </w:pPr>
      <w:r>
        <w:rPr>
          <w:b/>
          <w:i/>
        </w:rPr>
        <w:t>Податкова система</w:t>
      </w:r>
      <w:r>
        <w:t xml:space="preserve"> – сукупність чинних у країні податків, фірм, принципів та методів їхньої побудови, а також інститутів та організацій, що забезпечують вилучення їх, здійснюють контроль за дотриманням податкового законодавства.</w:t>
      </w:r>
    </w:p>
    <w:p w14:paraId="0162C9D2" w14:textId="77777777" w:rsidR="0065748E" w:rsidRDefault="0065748E" w:rsidP="0065748E">
      <w:pPr>
        <w:ind w:firstLine="567"/>
        <w:jc w:val="both"/>
      </w:pPr>
    </w:p>
    <w:p w14:paraId="45E52381" w14:textId="77777777"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t>Принципи оподаткування:</w:t>
      </w:r>
    </w:p>
    <w:p w14:paraId="028FD7C5" w14:textId="77777777" w:rsidR="0065748E" w:rsidRDefault="0065748E" w:rsidP="0065748E">
      <w:pPr>
        <w:numPr>
          <w:ilvl w:val="0"/>
          <w:numId w:val="15"/>
        </w:numPr>
        <w:jc w:val="both"/>
      </w:pPr>
      <w:r>
        <w:t>обов’язковість;</w:t>
      </w:r>
    </w:p>
    <w:p w14:paraId="63555F94" w14:textId="77777777" w:rsidR="0065748E" w:rsidRDefault="0065748E" w:rsidP="0065748E">
      <w:pPr>
        <w:numPr>
          <w:ilvl w:val="0"/>
          <w:numId w:val="15"/>
        </w:numPr>
        <w:jc w:val="both"/>
      </w:pPr>
      <w:r>
        <w:t>оптимальне поєднання економічної ефективності та соціальної справедливості;</w:t>
      </w:r>
    </w:p>
    <w:p w14:paraId="5D40A7C1" w14:textId="77777777" w:rsidR="0065748E" w:rsidRDefault="0065748E" w:rsidP="0065748E">
      <w:pPr>
        <w:numPr>
          <w:ilvl w:val="0"/>
          <w:numId w:val="15"/>
        </w:numPr>
        <w:jc w:val="both"/>
      </w:pPr>
      <w:r>
        <w:t>відносна стабільність у коротко- та середньостроковому періоді і гнучкість у довгостроковому періоді;</w:t>
      </w:r>
    </w:p>
    <w:p w14:paraId="147072AE" w14:textId="77777777" w:rsidR="0065748E" w:rsidRDefault="0065748E" w:rsidP="0065748E">
      <w:pPr>
        <w:numPr>
          <w:ilvl w:val="0"/>
          <w:numId w:val="15"/>
        </w:numPr>
        <w:jc w:val="both"/>
      </w:pPr>
      <w:r>
        <w:t>прогресивний характер оподаткування;</w:t>
      </w:r>
    </w:p>
    <w:p w14:paraId="38EC2F57" w14:textId="77777777" w:rsidR="0065748E" w:rsidRDefault="0065748E" w:rsidP="0065748E">
      <w:pPr>
        <w:numPr>
          <w:ilvl w:val="0"/>
          <w:numId w:val="15"/>
        </w:numPr>
        <w:jc w:val="both"/>
      </w:pPr>
      <w:r>
        <w:t>захист вітчизняного виробника;</w:t>
      </w:r>
    </w:p>
    <w:p w14:paraId="57E0E3F0" w14:textId="77777777" w:rsidR="0065748E" w:rsidRDefault="0065748E" w:rsidP="0065748E">
      <w:pPr>
        <w:numPr>
          <w:ilvl w:val="0"/>
          <w:numId w:val="15"/>
        </w:numPr>
        <w:jc w:val="both"/>
      </w:pPr>
      <w:r>
        <w:t>уникнення подвійного оподаткування.</w:t>
      </w:r>
    </w:p>
    <w:p w14:paraId="69954507" w14:textId="77777777" w:rsidR="0065748E" w:rsidRDefault="0065748E" w:rsidP="0065748E">
      <w:pPr>
        <w:ind w:firstLine="567"/>
        <w:jc w:val="both"/>
      </w:pPr>
      <w:r>
        <w:lastRenderedPageBreak/>
        <w:t xml:space="preserve">Зв’язок між розміром податкової ставки та обсягами податкових надходжень до бюджету дослідив американський економіст </w:t>
      </w:r>
      <w:proofErr w:type="spellStart"/>
      <w:r>
        <w:t>А.Лаффер</w:t>
      </w:r>
      <w:proofErr w:type="spellEnd"/>
      <w:r>
        <w:t xml:space="preserve">. Графічне зображення цієї залежності відоме як „крива </w:t>
      </w:r>
      <w:proofErr w:type="spellStart"/>
      <w:r>
        <w:t>Лаффера</w:t>
      </w:r>
      <w:proofErr w:type="spellEnd"/>
      <w:r>
        <w:t>”.</w:t>
      </w:r>
    </w:p>
    <w:p w14:paraId="1E860B64" w14:textId="77777777" w:rsidR="0065748E" w:rsidRDefault="0065748E" w:rsidP="0065748E">
      <w:pPr>
        <w:ind w:firstLine="567"/>
        <w:jc w:val="both"/>
      </w:pPr>
      <w:r>
        <w:t>Ця крива виявляє таку ставку оподаткування, за якої податкові надходження досягають максимального обсягу (</w:t>
      </w:r>
      <w:r>
        <w:rPr>
          <w:i/>
        </w:rPr>
        <w:t>N</w:t>
      </w:r>
      <w:r>
        <w:t>). При подальшому зростанні податкової ставки, нівелюються стимули до підприємництва та праці, знижується податкова база та податкові надходження до бюджету. При податковій ставці 100% держава не отримуватиме доходу, оскільки охочих працювати безплатно немає.</w:t>
      </w:r>
    </w:p>
    <w:p w14:paraId="176FB9BF" w14:textId="77777777" w:rsidR="0065748E" w:rsidRDefault="0065748E" w:rsidP="0065748E">
      <w:pPr>
        <w:ind w:firstLine="567"/>
        <w:jc w:val="both"/>
      </w:pPr>
      <w:r w:rsidRPr="004824A0">
        <w:rPr>
          <w:noProof/>
        </w:rPr>
        <w:drawing>
          <wp:inline distT="0" distB="0" distL="0" distR="0" wp14:anchorId="08A5E9CE" wp14:editId="60073AC2">
            <wp:extent cx="4238625" cy="2514600"/>
            <wp:effectExtent l="0" t="0" r="9525" b="0"/>
            <wp:docPr id="2" name="Рисунок 2" descr="Опис :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Опис : 2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593A1" w14:textId="77777777" w:rsidR="0065748E" w:rsidRDefault="0065748E" w:rsidP="0065748E">
      <w:pPr>
        <w:numPr>
          <w:ilvl w:val="0"/>
          <w:numId w:val="2"/>
        </w:numPr>
        <w:jc w:val="both"/>
      </w:pPr>
      <w:r>
        <w:rPr>
          <w:b/>
          <w:i/>
        </w:rPr>
        <w:t>Дискреційна фіскальна політика.</w:t>
      </w:r>
    </w:p>
    <w:p w14:paraId="066D46A8" w14:textId="77777777" w:rsidR="0065748E" w:rsidRDefault="0065748E" w:rsidP="0065748E">
      <w:pPr>
        <w:ind w:firstLine="567"/>
        <w:jc w:val="both"/>
      </w:pPr>
      <w:r>
        <w:t xml:space="preserve">Під </w:t>
      </w:r>
      <w:r>
        <w:rPr>
          <w:b/>
          <w:i/>
        </w:rPr>
        <w:t xml:space="preserve">фіскальною </w:t>
      </w:r>
      <w:r>
        <w:t>(бюджетно-податковою) політикою розуміють сукупність фінансових заходів держави щодо регулювання бюджетних доходів і витрат (видатків) з метою цілеспрямованого впливу на соціально-економічний розвиток країни. Тобто фіскальна політика – це система регулювання, пов’язана з державними витратами на утримання держави, а також державні закупки товарів і послуг (на будівництво доріг, шкіл, медичні заклади, сільськогосподарську продукцію тощо).</w:t>
      </w:r>
    </w:p>
    <w:p w14:paraId="293C533B" w14:textId="77777777" w:rsidR="0065748E" w:rsidRDefault="0065748E" w:rsidP="0065748E">
      <w:pPr>
        <w:ind w:firstLine="567"/>
        <w:jc w:val="both"/>
      </w:pPr>
      <w:r>
        <w:t>Фіскальна політика, яку проводить держава повинна відповідати суспільним цілям:</w:t>
      </w:r>
    </w:p>
    <w:p w14:paraId="0A51BAC1" w14:textId="77777777" w:rsidR="0065748E" w:rsidRDefault="0065748E" w:rsidP="0065748E">
      <w:pPr>
        <w:numPr>
          <w:ilvl w:val="0"/>
          <w:numId w:val="16"/>
        </w:numPr>
        <w:jc w:val="both"/>
      </w:pPr>
      <w:r>
        <w:t>згладжувати коливання економічного циклу;</w:t>
      </w:r>
    </w:p>
    <w:p w14:paraId="7C763A0D" w14:textId="77777777" w:rsidR="0065748E" w:rsidRDefault="0065748E" w:rsidP="0065748E">
      <w:pPr>
        <w:numPr>
          <w:ilvl w:val="0"/>
          <w:numId w:val="16"/>
        </w:numPr>
        <w:jc w:val="both"/>
      </w:pPr>
      <w:r>
        <w:t>підвищувати темпи економічного зростання;</w:t>
      </w:r>
    </w:p>
    <w:p w14:paraId="5E9E10E9" w14:textId="77777777" w:rsidR="0065748E" w:rsidRDefault="0065748E" w:rsidP="0065748E">
      <w:pPr>
        <w:numPr>
          <w:ilvl w:val="0"/>
          <w:numId w:val="16"/>
        </w:numPr>
        <w:jc w:val="both"/>
      </w:pPr>
      <w:r>
        <w:t>досягнення високого рівня зайнятості;</w:t>
      </w:r>
    </w:p>
    <w:p w14:paraId="70FBB526" w14:textId="77777777" w:rsidR="0065748E" w:rsidRDefault="0065748E" w:rsidP="0065748E">
      <w:pPr>
        <w:numPr>
          <w:ilvl w:val="0"/>
          <w:numId w:val="16"/>
        </w:numPr>
        <w:jc w:val="both"/>
      </w:pPr>
      <w:r>
        <w:t>досягнення незначних темпів інфляції.</w:t>
      </w:r>
    </w:p>
    <w:p w14:paraId="03617256" w14:textId="77777777" w:rsidR="0065748E" w:rsidRDefault="0065748E" w:rsidP="0065748E">
      <w:pPr>
        <w:ind w:left="567"/>
        <w:jc w:val="both"/>
        <w:rPr>
          <w:i/>
        </w:rPr>
      </w:pPr>
      <w:r>
        <w:t xml:space="preserve">Існують два види фіскальної політики: </w:t>
      </w:r>
      <w:r>
        <w:rPr>
          <w:i/>
        </w:rPr>
        <w:t xml:space="preserve">дискреційна </w:t>
      </w:r>
      <w:r>
        <w:t xml:space="preserve">та </w:t>
      </w:r>
      <w:r>
        <w:rPr>
          <w:i/>
        </w:rPr>
        <w:t>автоматична.</w:t>
      </w:r>
    </w:p>
    <w:p w14:paraId="4C6C06B6" w14:textId="77777777" w:rsidR="0065748E" w:rsidRDefault="0065748E" w:rsidP="0065748E">
      <w:pPr>
        <w:ind w:firstLine="567"/>
        <w:jc w:val="both"/>
      </w:pPr>
      <w:r>
        <w:rPr>
          <w:b/>
          <w:i/>
        </w:rPr>
        <w:t>Дискреційна фіскальна політика</w:t>
      </w:r>
      <w:r>
        <w:t xml:space="preserve"> – це свідома маніпуляція урядовими витратами і доходами, яка здійснюється на підставі державних рішень (парламенту і уряду).з метою досягнення макроекономічної рівноваги на рівні повної зайнятості при відсутності інфляції.</w:t>
      </w:r>
    </w:p>
    <w:p w14:paraId="674A5A2B" w14:textId="77777777" w:rsidR="0065748E" w:rsidRDefault="0065748E" w:rsidP="0065748E">
      <w:pPr>
        <w:ind w:firstLine="567"/>
        <w:jc w:val="both"/>
      </w:pPr>
      <w:r>
        <w:t>Основні інструменти дискреційної фіскальної політики:</w:t>
      </w:r>
    </w:p>
    <w:p w14:paraId="2A720C99" w14:textId="77777777" w:rsidR="0065748E" w:rsidRDefault="0065748E" w:rsidP="0065748E">
      <w:pPr>
        <w:numPr>
          <w:ilvl w:val="0"/>
          <w:numId w:val="3"/>
        </w:numPr>
        <w:jc w:val="both"/>
      </w:pPr>
      <w:r>
        <w:t>Зміна об’єму державних закупок товарів і послуг (G).</w:t>
      </w:r>
    </w:p>
    <w:p w14:paraId="745A0F6A" w14:textId="77777777" w:rsidR="0065748E" w:rsidRDefault="0065748E" w:rsidP="0065748E">
      <w:pPr>
        <w:numPr>
          <w:ilvl w:val="0"/>
          <w:numId w:val="3"/>
        </w:numPr>
        <w:jc w:val="both"/>
      </w:pPr>
      <w:r>
        <w:t xml:space="preserve">Зміна суми оподаткування (Т). </w:t>
      </w:r>
    </w:p>
    <w:p w14:paraId="3E0E3A70" w14:textId="77777777" w:rsidR="0065748E" w:rsidRDefault="0065748E" w:rsidP="0065748E">
      <w:pPr>
        <w:ind w:firstLine="567"/>
        <w:jc w:val="both"/>
      </w:pPr>
      <w:r>
        <w:rPr>
          <w:b/>
          <w:i/>
        </w:rPr>
        <w:t>Зміна об’єму державних закупок товарів і послуг.</w:t>
      </w:r>
    </w:p>
    <w:p w14:paraId="42E4A7F0" w14:textId="77777777" w:rsidR="0065748E" w:rsidRPr="00DE534C" w:rsidRDefault="0065748E" w:rsidP="0065748E">
      <w:pPr>
        <w:ind w:firstLine="567"/>
        <w:jc w:val="both"/>
        <w:rPr>
          <w:lang w:val="ru-RU"/>
        </w:rPr>
      </w:pPr>
      <w:r>
        <w:t>Під час економічного спаду з метою збільшення об’єму виробництва і зайнятості здійснюється збільшення державних закупок товарів і послуг. Таким чином, державні витрати (G) збільшують розмір сукупних витрат, тим самим стимулюючи сукупний попит і виробництво ВНП.</w:t>
      </w:r>
    </w:p>
    <w:p w14:paraId="590B8671" w14:textId="77777777" w:rsidR="0065748E" w:rsidRDefault="0065748E" w:rsidP="0065748E">
      <w:pPr>
        <w:ind w:firstLine="567"/>
        <w:jc w:val="both"/>
      </w:pPr>
      <w:r>
        <w:t>Вплив державних закупок на ВНП можна показати за допомогою методу „витрат-випуск”.</w:t>
      </w:r>
    </w:p>
    <w:p w14:paraId="2A31783D" w14:textId="77777777" w:rsidR="0065748E" w:rsidRPr="004D7E2B" w:rsidRDefault="0065748E" w:rsidP="0065748E">
      <w:pPr>
        <w:ind w:firstLine="567"/>
        <w:jc w:val="both"/>
      </w:pPr>
    </w:p>
    <w:p w14:paraId="46DE982C" w14:textId="77777777" w:rsidR="0065748E" w:rsidRDefault="0065748E" w:rsidP="0065748E">
      <w:pPr>
        <w:ind w:firstLine="567"/>
        <w:jc w:val="both"/>
      </w:pPr>
      <w:r w:rsidRPr="008B2A55">
        <w:rPr>
          <w:noProof/>
        </w:rPr>
        <w:lastRenderedPageBreak/>
        <w:drawing>
          <wp:inline distT="0" distB="0" distL="0" distR="0" wp14:anchorId="106603CA" wp14:editId="34AC11A8">
            <wp:extent cx="3905250" cy="2514600"/>
            <wp:effectExtent l="0" t="0" r="0" b="0"/>
            <wp:docPr id="1" name="Рисунок 1" descr="Опис :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Опис : 2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9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6480ABEB" w14:textId="77777777" w:rsidR="0065748E" w:rsidRDefault="0065748E" w:rsidP="0065748E">
      <w:pPr>
        <w:ind w:firstLine="567"/>
        <w:jc w:val="both"/>
      </w:pPr>
      <w:r>
        <w:t>Збільшення державних закупок товарів і послуг на ∆G піднімають функцію сукупних витрат вгору і зміщують точку рівноваги з К</w:t>
      </w:r>
      <w:r>
        <w:rPr>
          <w:vertAlign w:val="subscript"/>
        </w:rPr>
        <w:t>1</w:t>
      </w:r>
      <w:r>
        <w:t xml:space="preserve"> в К</w:t>
      </w:r>
      <w:r>
        <w:rPr>
          <w:vertAlign w:val="subscript"/>
        </w:rPr>
        <w:t>2</w:t>
      </w:r>
      <w:r>
        <w:t>. Зміна об’єму державних витрат має мультиплікативний ефект.</w:t>
      </w:r>
    </w:p>
    <w:p w14:paraId="375051B4" w14:textId="77777777" w:rsidR="0065748E" w:rsidRDefault="0065748E" w:rsidP="0065748E">
      <w:pPr>
        <w:ind w:firstLine="567"/>
        <w:jc w:val="both"/>
      </w:pPr>
      <w:r>
        <w:rPr>
          <w:b/>
          <w:i/>
        </w:rPr>
        <w:t xml:space="preserve">Мультиплікатор державних витрат </w:t>
      </w:r>
      <w:r>
        <w:t xml:space="preserve"> показує приріст ВНП внаслідок приросту державних витрат, витрачених на закупку товарів і послуг.</w:t>
      </w:r>
    </w:p>
    <w:p w14:paraId="1F5B3F7C" w14:textId="77777777" w:rsidR="0065748E" w:rsidRDefault="0065748E" w:rsidP="0065748E">
      <w:pPr>
        <w:ind w:firstLine="567"/>
      </w:pPr>
      <w:r>
        <w:t xml:space="preserve">                           </w:t>
      </w:r>
      <w:r>
        <w:rPr>
          <w:position w:val="-24"/>
        </w:rPr>
        <w:object w:dxaOrig="1340" w:dyaOrig="620" w14:anchorId="482E39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7" o:title=""/>
          </v:shape>
          <o:OLEObject Type="Embed" ProgID="Equation.3" ShapeID="_x0000_i1025" DrawAspect="Content" ObjectID="_1740220980" r:id="rId8"/>
        </w:object>
      </w:r>
      <w:r>
        <w:t xml:space="preserve">;    </w:t>
      </w:r>
      <w:r>
        <w:rPr>
          <w:position w:val="-24"/>
        </w:rPr>
        <w:object w:dxaOrig="1660" w:dyaOrig="620" w14:anchorId="306059FC">
          <v:shape id="_x0000_i1026" type="#_x0000_t75" style="width:83.25pt;height:30.75pt" o:ole="">
            <v:imagedata r:id="rId9" o:title=""/>
          </v:shape>
          <o:OLEObject Type="Embed" ProgID="Equation.3" ShapeID="_x0000_i1026" DrawAspect="Content" ObjectID="_1740220981" r:id="rId10"/>
        </w:object>
      </w:r>
      <w:r>
        <w:t xml:space="preserve">;    </w:t>
      </w:r>
      <w:r>
        <w:rPr>
          <w:position w:val="-30"/>
        </w:rPr>
        <w:object w:dxaOrig="1840" w:dyaOrig="680" w14:anchorId="7B68EFC3">
          <v:shape id="_x0000_i1027" type="#_x0000_t75" style="width:92.25pt;height:33.75pt" o:ole="">
            <v:imagedata r:id="rId11" o:title=""/>
          </v:shape>
          <o:OLEObject Type="Embed" ProgID="Equation.3" ShapeID="_x0000_i1027" DrawAspect="Content" ObjectID="_1740220982" r:id="rId12"/>
        </w:object>
      </w:r>
      <w:r>
        <w:t>;</w:t>
      </w:r>
    </w:p>
    <w:p w14:paraId="0A9F2A67" w14:textId="77777777" w:rsidR="0065748E" w:rsidRDefault="0065748E" w:rsidP="0065748E">
      <w:pPr>
        <w:ind w:firstLine="567"/>
        <w:jc w:val="both"/>
      </w:pPr>
      <w:r>
        <w:rPr>
          <w:i/>
        </w:rPr>
        <w:t xml:space="preserve">t – </w:t>
      </w:r>
      <w:r>
        <w:t>частка податків у сукупних доходах.</w:t>
      </w:r>
    </w:p>
    <w:p w14:paraId="172A674B" w14:textId="77777777" w:rsidR="0065748E" w:rsidRDefault="0065748E" w:rsidP="0065748E">
      <w:pPr>
        <w:jc w:val="center"/>
      </w:pPr>
      <w:r>
        <w:rPr>
          <w:position w:val="-24"/>
        </w:rPr>
        <w:object w:dxaOrig="2560" w:dyaOrig="620" w14:anchorId="03C2F62B">
          <v:shape id="_x0000_i1028" type="#_x0000_t75" style="width:128.25pt;height:30.75pt" o:ole="">
            <v:imagedata r:id="rId13" o:title=""/>
          </v:shape>
          <o:OLEObject Type="Embed" ProgID="Equation.3" ShapeID="_x0000_i1028" DrawAspect="Content" ObjectID="_1740220983" r:id="rId14"/>
        </w:object>
      </w:r>
      <w:r>
        <w:t>.</w:t>
      </w:r>
    </w:p>
    <w:p w14:paraId="50C972B9" w14:textId="77777777" w:rsidR="0065748E" w:rsidRDefault="0065748E" w:rsidP="0065748E">
      <w:pPr>
        <w:pStyle w:val="a7"/>
      </w:pPr>
      <w:r>
        <w:t>Зміна суми оподаткування</w:t>
      </w:r>
    </w:p>
    <w:p w14:paraId="5B43122D" w14:textId="77777777" w:rsidR="0065748E" w:rsidRDefault="0065748E" w:rsidP="0065748E">
      <w:pPr>
        <w:ind w:firstLine="567"/>
        <w:jc w:val="both"/>
      </w:pPr>
      <w:r>
        <w:t>Змінюючи ставку податку держава також  може впливати на об’єм виробництва і зайнятості населення.</w:t>
      </w:r>
    </w:p>
    <w:p w14:paraId="371D2290" w14:textId="77777777" w:rsidR="0065748E" w:rsidRDefault="0065748E" w:rsidP="0065748E">
      <w:pPr>
        <w:ind w:firstLine="567"/>
        <w:jc w:val="both"/>
      </w:pPr>
      <w:r>
        <w:rPr>
          <w:b/>
          <w:bCs/>
          <w:i/>
          <w:iCs/>
        </w:rPr>
        <w:t>Мультиплікатор податків</w:t>
      </w:r>
      <w:r>
        <w:t xml:space="preserve"> показує на скільки зміниться ВНП в наслідок зміни ставок податку.</w:t>
      </w:r>
    </w:p>
    <w:p w14:paraId="73C3BC76" w14:textId="77777777" w:rsidR="0065748E" w:rsidRDefault="0065748E" w:rsidP="0065748E">
      <w:pPr>
        <w:ind w:firstLine="567"/>
        <w:jc w:val="both"/>
      </w:pPr>
    </w:p>
    <w:p w14:paraId="3721E604" w14:textId="77777777" w:rsidR="0065748E" w:rsidRDefault="0065748E" w:rsidP="0065748E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696A7981" wp14:editId="34C4384F">
                <wp:simplePos x="0" y="0"/>
                <wp:positionH relativeFrom="column">
                  <wp:posOffset>506730</wp:posOffset>
                </wp:positionH>
                <wp:positionV relativeFrom="paragraph">
                  <wp:posOffset>0</wp:posOffset>
                </wp:positionV>
                <wp:extent cx="615315" cy="342900"/>
                <wp:effectExtent l="0" t="0" r="0" b="0"/>
                <wp:wrapNone/>
                <wp:docPr id="57" name="Поле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6BC7E1" w14:textId="77777777" w:rsidR="0065748E" w:rsidRPr="00626DF6" w:rsidRDefault="0065748E" w:rsidP="0065748E">
                            <w:r>
                              <w:t>С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96A7981" id="_x0000_t202" coordsize="21600,21600" o:spt="202" path="m,l,21600r21600,l21600,xe">
                <v:stroke joinstyle="miter"/>
                <v:path gradientshapeok="t" o:connecttype="rect"/>
              </v:shapetype>
              <v:shape id="Поле 57" o:spid="_x0000_s1026" type="#_x0000_t202" style="position:absolute;left:0;text-align:left;margin-left:39.9pt;margin-top:0;width:48.45pt;height:27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" stroked="f">
                <v:textbox>
                  <w:txbxContent>
                    <w:p w14:paraId="406BC7E1" w14:textId="77777777" w:rsidR="0065748E" w:rsidRPr="00626DF6" w:rsidRDefault="0065748E" w:rsidP="0065748E">
                      <w:r>
                        <w:t>С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59264" behindDoc="0" locked="0" layoutInCell="1" allowOverlap="1" wp14:anchorId="66B0FE7F" wp14:editId="2F203923">
                <wp:simplePos x="0" y="0"/>
                <wp:positionH relativeFrom="column">
                  <wp:posOffset>904874</wp:posOffset>
                </wp:positionH>
                <wp:positionV relativeFrom="paragraph">
                  <wp:posOffset>0</wp:posOffset>
                </wp:positionV>
                <wp:extent cx="0" cy="1607820"/>
                <wp:effectExtent l="76200" t="38100" r="57150" b="11430"/>
                <wp:wrapNone/>
                <wp:docPr id="56" name="Пряма сполучна лінія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6078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2AFE73" id="Пряма сполучна лінія 56" o:spid="_x0000_s1026" style="position:absolute;flip:y;z-index:2516592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71.25pt,0" to="71.25pt,1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023CB5E1" wp14:editId="6E1A3B1F">
                <wp:simplePos x="0" y="0"/>
                <wp:positionH relativeFrom="column">
                  <wp:posOffset>2533650</wp:posOffset>
                </wp:positionH>
                <wp:positionV relativeFrom="paragraph">
                  <wp:posOffset>0</wp:posOffset>
                </wp:positionV>
                <wp:extent cx="832485" cy="342900"/>
                <wp:effectExtent l="0" t="0" r="5715" b="0"/>
                <wp:wrapNone/>
                <wp:docPr id="55" name="Поле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248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550B84" w14:textId="77777777" w:rsidR="0065748E" w:rsidRPr="00626DF6" w:rsidRDefault="0065748E" w:rsidP="0065748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(С+І+</w:t>
                            </w:r>
                            <w:r>
                              <w:rPr>
                                <w:lang w:val="en-US"/>
                              </w:rPr>
                              <w:t>G</w:t>
                            </w:r>
                            <w:r>
                              <w:t>)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3CB5E1" id="Поле 55" o:spid="_x0000_s1027" type="#_x0000_t202" style="position:absolute;left:0;text-align:left;margin-left:199.5pt;margin-top:0;width:65.55pt;height:27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" stroked="f">
                <v:textbox>
                  <w:txbxContent>
                    <w:p w14:paraId="01550B84" w14:textId="77777777" w:rsidR="0065748E" w:rsidRPr="00626DF6" w:rsidRDefault="0065748E" w:rsidP="0065748E">
                      <w:pPr>
                        <w:rPr>
                          <w:vertAlign w:val="subscript"/>
                        </w:rPr>
                      </w:pPr>
                      <w:r>
                        <w:t>(С+І+</w:t>
                      </w:r>
                      <w:r>
                        <w:rPr>
                          <w:lang w:val="en-US"/>
                        </w:rPr>
                        <w:t>G</w:t>
                      </w:r>
                      <w:r>
                        <w:t>)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7F5B11EA" wp14:editId="63CB464D">
                <wp:simplePos x="0" y="0"/>
                <wp:positionH relativeFrom="column">
                  <wp:posOffset>2280285</wp:posOffset>
                </wp:positionH>
                <wp:positionV relativeFrom="paragraph">
                  <wp:posOffset>0</wp:posOffset>
                </wp:positionV>
                <wp:extent cx="361950" cy="342900"/>
                <wp:effectExtent l="0" t="0" r="0" b="0"/>
                <wp:wrapNone/>
                <wp:docPr id="54" name="Поле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EE8F34" w14:textId="77777777" w:rsidR="0065748E" w:rsidRPr="00626DF6" w:rsidRDefault="0065748E" w:rsidP="0065748E">
                            <w:r>
                              <w:t>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5B11EA" id="Поле 54" o:spid="_x0000_s1028" type="#_x0000_t202" style="position:absolute;left:0;text-align:left;margin-left:179.55pt;margin-top:0;width:28.5pt;height:27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" stroked="f">
                <v:textbox>
                  <w:txbxContent>
                    <w:p w14:paraId="4FEE8F34" w14:textId="77777777" w:rsidR="0065748E" w:rsidRPr="00626DF6" w:rsidRDefault="0065748E" w:rsidP="0065748E">
                      <w:r>
                        <w:t>К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0854E167" wp14:editId="3B57CF56">
                <wp:simplePos x="0" y="0"/>
                <wp:positionH relativeFrom="column">
                  <wp:posOffset>2533650</wp:posOffset>
                </wp:positionH>
                <wp:positionV relativeFrom="paragraph">
                  <wp:posOffset>0</wp:posOffset>
                </wp:positionV>
                <wp:extent cx="832485" cy="342900"/>
                <wp:effectExtent l="0" t="0" r="5715" b="0"/>
                <wp:wrapNone/>
                <wp:docPr id="53" name="Поле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248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F348DA" w14:textId="77777777" w:rsidR="0065748E" w:rsidRPr="00626DF6" w:rsidRDefault="0065748E" w:rsidP="0065748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(С+І+</w:t>
                            </w:r>
                            <w:r>
                              <w:rPr>
                                <w:lang w:val="en-US"/>
                              </w:rPr>
                              <w:t>G</w:t>
                            </w:r>
                            <w:r>
                              <w:t>)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54E167" id="Поле 53" o:spid="_x0000_s1029" type="#_x0000_t202" style="position:absolute;left:0;text-align:left;margin-left:199.5pt;margin-top:0;width:65.55pt;height:27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" stroked="f">
                <v:textbox>
                  <w:txbxContent>
                    <w:p w14:paraId="12F348DA" w14:textId="77777777" w:rsidR="0065748E" w:rsidRPr="00626DF6" w:rsidRDefault="0065748E" w:rsidP="0065748E">
                      <w:pPr>
                        <w:rPr>
                          <w:vertAlign w:val="subscript"/>
                        </w:rPr>
                      </w:pPr>
                      <w:r>
                        <w:t>(С+І+</w:t>
                      </w:r>
                      <w:r>
                        <w:rPr>
                          <w:lang w:val="en-US"/>
                        </w:rPr>
                        <w:t>G</w:t>
                      </w:r>
                      <w:r>
                        <w:t>)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2B9E272" wp14:editId="2030FED7">
                <wp:simplePos x="0" y="0"/>
                <wp:positionH relativeFrom="column">
                  <wp:posOffset>904875</wp:posOffset>
                </wp:positionH>
                <wp:positionV relativeFrom="paragraph">
                  <wp:posOffset>0</wp:posOffset>
                </wp:positionV>
                <wp:extent cx="1845945" cy="1607820"/>
                <wp:effectExtent l="0" t="0" r="20955" b="30480"/>
                <wp:wrapNone/>
                <wp:docPr id="52" name="Пряма сполучна лінія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45945" cy="16078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B5418B" id="Пряма сполучна лінія 52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25pt,0" to="216.6pt,1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"/>
            </w:pict>
          </mc:Fallback>
        </mc:AlternateContent>
      </w:r>
    </w:p>
    <w:p w14:paraId="2A81F7B4" w14:textId="77777777" w:rsidR="0065748E" w:rsidRDefault="0065748E" w:rsidP="0065748E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2AD4644" wp14:editId="1C6D4F1C">
                <wp:simplePos x="0" y="0"/>
                <wp:positionH relativeFrom="column">
                  <wp:posOffset>2931795</wp:posOffset>
                </wp:positionH>
                <wp:positionV relativeFrom="paragraph">
                  <wp:posOffset>53340</wp:posOffset>
                </wp:positionV>
                <wp:extent cx="253365" cy="236220"/>
                <wp:effectExtent l="0" t="0" r="32385" b="30480"/>
                <wp:wrapNone/>
                <wp:docPr id="51" name="Пряма сполучна лінія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53365" cy="2362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1D28A7" id="Пряма сполучна лінія 51" o:spid="_x0000_s1026" style="position:absolute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0.85pt,4.2pt" to="250.8pt,2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2880A5B0" wp14:editId="6A611379">
                <wp:simplePos x="0" y="0"/>
                <wp:positionH relativeFrom="column">
                  <wp:posOffset>3148965</wp:posOffset>
                </wp:positionH>
                <wp:positionV relativeFrom="paragraph">
                  <wp:posOffset>167640</wp:posOffset>
                </wp:positionV>
                <wp:extent cx="542925" cy="342900"/>
                <wp:effectExtent l="0" t="0" r="9525" b="0"/>
                <wp:wrapNone/>
                <wp:docPr id="50" name="Поле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6D6760" w14:textId="77777777" w:rsidR="0065748E" w:rsidRPr="00626DF6" w:rsidRDefault="0065748E" w:rsidP="0065748E">
                            <w:r>
                              <w:t>∆ 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80A5B0" id="Поле 50" o:spid="_x0000_s1030" type="#_x0000_t202" style="position:absolute;left:0;text-align:left;margin-left:247.95pt;margin-top:13.2pt;width:42.75pt;height:27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" stroked="f">
                <v:textbox>
                  <w:txbxContent>
                    <w:p w14:paraId="6E6D6760" w14:textId="77777777" w:rsidR="0065748E" w:rsidRPr="00626DF6" w:rsidRDefault="0065748E" w:rsidP="0065748E">
                      <w:r>
                        <w:t>∆ 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2934EE30" wp14:editId="6EA26A1F">
                <wp:simplePos x="0" y="0"/>
                <wp:positionH relativeFrom="column">
                  <wp:posOffset>2207895</wp:posOffset>
                </wp:positionH>
                <wp:positionV relativeFrom="paragraph">
                  <wp:posOffset>167640</wp:posOffset>
                </wp:positionV>
                <wp:extent cx="832485" cy="342900"/>
                <wp:effectExtent l="0" t="0" r="5715" b="0"/>
                <wp:wrapNone/>
                <wp:docPr id="49" name="Поле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248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52CD4B" w14:textId="77777777" w:rsidR="0065748E" w:rsidRPr="00626DF6" w:rsidRDefault="0065748E" w:rsidP="0065748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(С+І+</w:t>
                            </w:r>
                            <w:r>
                              <w:rPr>
                                <w:lang w:val="en-US"/>
                              </w:rPr>
                              <w:t>G</w:t>
                            </w:r>
                            <w:r>
                              <w:t>)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34EE30" id="Поле 49" o:spid="_x0000_s1031" type="#_x0000_t202" style="position:absolute;left:0;text-align:left;margin-left:173.85pt;margin-top:13.2pt;width:65.55pt;height:27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" stroked="f">
                <v:textbox>
                  <w:txbxContent>
                    <w:p w14:paraId="5352CD4B" w14:textId="77777777" w:rsidR="0065748E" w:rsidRPr="00626DF6" w:rsidRDefault="0065748E" w:rsidP="0065748E">
                      <w:pPr>
                        <w:rPr>
                          <w:vertAlign w:val="subscript"/>
                        </w:rPr>
                      </w:pPr>
                      <w:r>
                        <w:t>(С+І+</w:t>
                      </w:r>
                      <w:r>
                        <w:rPr>
                          <w:lang w:val="en-US"/>
                        </w:rPr>
                        <w:t>G</w:t>
                      </w:r>
                      <w:r>
                        <w:t>)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7CE1A6D" wp14:editId="68D8A87A">
                <wp:simplePos x="0" y="0"/>
                <wp:positionH relativeFrom="column">
                  <wp:posOffset>904875</wp:posOffset>
                </wp:positionH>
                <wp:positionV relativeFrom="paragraph">
                  <wp:posOffset>53340</wp:posOffset>
                </wp:positionV>
                <wp:extent cx="1990725" cy="571500"/>
                <wp:effectExtent l="0" t="0" r="28575" b="19050"/>
                <wp:wrapNone/>
                <wp:docPr id="48" name="Пряма сполучна лінія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90725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F86778" id="Пряма сполучна лінія 48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25pt,4.2pt" to="228pt,4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"/>
            </w:pict>
          </mc:Fallback>
        </mc:AlternateContent>
      </w:r>
    </w:p>
    <w:p w14:paraId="57087C78" w14:textId="77777777" w:rsidR="0065748E" w:rsidRDefault="0065748E" w:rsidP="0065748E">
      <w:pPr>
        <w:tabs>
          <w:tab w:val="left" w:pos="5244"/>
        </w:tabs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7456" behindDoc="0" locked="0" layoutInCell="1" allowOverlap="1" wp14:anchorId="5AC44B34" wp14:editId="3785DF89">
                <wp:simplePos x="0" y="0"/>
                <wp:positionH relativeFrom="column">
                  <wp:posOffset>2280284</wp:posOffset>
                </wp:positionH>
                <wp:positionV relativeFrom="paragraph">
                  <wp:posOffset>106680</wp:posOffset>
                </wp:positionV>
                <wp:extent cx="0" cy="1150620"/>
                <wp:effectExtent l="0" t="0" r="19050" b="11430"/>
                <wp:wrapNone/>
                <wp:docPr id="47" name="Пряма сполучна лінія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506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D3A2C5" id="Пряма сполучна лінія 47" o:spid="_x0000_s1026" style="position:absolute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79.55pt,8.4pt" to="179.55pt,9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">
                <v:stroke dashstyle="long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5DD55D9" wp14:editId="37333FD2">
                <wp:simplePos x="0" y="0"/>
                <wp:positionH relativeFrom="column">
                  <wp:posOffset>2859405</wp:posOffset>
                </wp:positionH>
                <wp:positionV relativeFrom="paragraph">
                  <wp:posOffset>114300</wp:posOffset>
                </wp:positionV>
                <wp:extent cx="325755" cy="114300"/>
                <wp:effectExtent l="0" t="0" r="17145" b="19050"/>
                <wp:wrapNone/>
                <wp:docPr id="46" name="Пряма сполучна лінія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25755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3CB054" id="Пряма сполучна лінія 46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15pt,9pt" to="250.8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"/>
            </w:pict>
          </mc:Fallback>
        </mc:AlternateContent>
      </w:r>
      <w:r>
        <w:t xml:space="preserve">                                                                                    </w:t>
      </w:r>
    </w:p>
    <w:p w14:paraId="7B9BFDC1" w14:textId="77777777" w:rsidR="0065748E" w:rsidRDefault="0065748E" w:rsidP="0065748E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4243AE6" wp14:editId="3CF45AB4">
                <wp:simplePos x="0" y="0"/>
                <wp:positionH relativeFrom="column">
                  <wp:posOffset>904875</wp:posOffset>
                </wp:positionH>
                <wp:positionV relativeFrom="paragraph">
                  <wp:posOffset>53340</wp:posOffset>
                </wp:positionV>
                <wp:extent cx="1918335" cy="571500"/>
                <wp:effectExtent l="0" t="0" r="24765" b="19050"/>
                <wp:wrapNone/>
                <wp:docPr id="45" name="Пряма сполучна лінія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18335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C6E70A" id="Пряма сполучна лінія 45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25pt,4.2pt" to="222.3pt,4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"/>
            </w:pict>
          </mc:Fallback>
        </mc:AlternateContent>
      </w:r>
      <w:r>
        <w:t xml:space="preserve">                                                      </w:t>
      </w:r>
    </w:p>
    <w:p w14:paraId="2A62C01D" w14:textId="77777777" w:rsidR="0065748E" w:rsidRDefault="0065748E" w:rsidP="0065748E">
      <w:pPr>
        <w:ind w:firstLine="567"/>
        <w:jc w:val="both"/>
      </w:pPr>
    </w:p>
    <w:p w14:paraId="2970DAB3" w14:textId="77777777" w:rsidR="0065748E" w:rsidRDefault="0065748E" w:rsidP="0065748E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6432" behindDoc="0" locked="0" layoutInCell="1" allowOverlap="1" wp14:anchorId="05487A5E" wp14:editId="488B2CDC">
                <wp:simplePos x="0" y="0"/>
                <wp:positionH relativeFrom="column">
                  <wp:posOffset>1701164</wp:posOffset>
                </wp:positionH>
                <wp:positionV relativeFrom="paragraph">
                  <wp:posOffset>38100</wp:posOffset>
                </wp:positionV>
                <wp:extent cx="0" cy="685800"/>
                <wp:effectExtent l="0" t="0" r="19050" b="19050"/>
                <wp:wrapNone/>
                <wp:docPr id="44" name="Пряма сполучна лінія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CF7FE3" id="Пряма сполучна лінія 44" o:spid="_x0000_s1026" style="position:absolute;z-index:2516664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33.95pt,3pt" to="133.95pt,5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">
                <v:stroke dashstyle="longDash"/>
              </v:line>
            </w:pict>
          </mc:Fallback>
        </mc:AlternateContent>
      </w:r>
    </w:p>
    <w:p w14:paraId="6982C769" w14:textId="77777777" w:rsidR="0065748E" w:rsidRDefault="0065748E" w:rsidP="0065748E">
      <w:pPr>
        <w:ind w:firstLine="567"/>
        <w:jc w:val="both"/>
      </w:pPr>
    </w:p>
    <w:p w14:paraId="592904CC" w14:textId="77777777" w:rsidR="0065748E" w:rsidRDefault="0065748E" w:rsidP="0065748E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1E44BD0E" wp14:editId="4E15805A">
                <wp:simplePos x="0" y="0"/>
                <wp:positionH relativeFrom="column">
                  <wp:posOffset>2244090</wp:posOffset>
                </wp:positionH>
                <wp:positionV relativeFrom="paragraph">
                  <wp:posOffset>30480</wp:posOffset>
                </wp:positionV>
                <wp:extent cx="361950" cy="342900"/>
                <wp:effectExtent l="0" t="0" r="0" b="0"/>
                <wp:wrapNone/>
                <wp:docPr id="43" name="Поле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686FBD" w14:textId="77777777" w:rsidR="0065748E" w:rsidRPr="00240AB6" w:rsidRDefault="0065748E" w:rsidP="0065748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44BD0E" id="Поле 43" o:spid="_x0000_s1032" type="#_x0000_t202" style="position:absolute;left:0;text-align:left;margin-left:176.7pt;margin-top:2.4pt;width:28.5pt;height:27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" stroked="f">
                <v:textbox>
                  <w:txbxContent>
                    <w:p w14:paraId="06686FBD" w14:textId="77777777" w:rsidR="0065748E" w:rsidRPr="00240AB6" w:rsidRDefault="0065748E" w:rsidP="0065748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 wp14:anchorId="29E9D45D" wp14:editId="0A84BB32">
                <wp:simplePos x="0" y="0"/>
                <wp:positionH relativeFrom="column">
                  <wp:posOffset>1664970</wp:posOffset>
                </wp:positionH>
                <wp:positionV relativeFrom="paragraph">
                  <wp:posOffset>30480</wp:posOffset>
                </wp:positionV>
                <wp:extent cx="361950" cy="342900"/>
                <wp:effectExtent l="0" t="0" r="0" b="0"/>
                <wp:wrapNone/>
                <wp:docPr id="42" name="Поле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2038CA" w14:textId="77777777" w:rsidR="0065748E" w:rsidRPr="00240AB6" w:rsidRDefault="0065748E" w:rsidP="0065748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E9D45D" id="Поле 42" o:spid="_x0000_s1033" type="#_x0000_t202" style="position:absolute;left:0;text-align:left;margin-left:131.1pt;margin-top:2.4pt;width:28.5pt;height:27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" stroked="f">
                <v:textbox>
                  <w:txbxContent>
                    <w:p w14:paraId="012038CA" w14:textId="77777777" w:rsidR="0065748E" w:rsidRPr="00240AB6" w:rsidRDefault="0065748E" w:rsidP="0065748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15A9F767" w14:textId="77777777" w:rsidR="0065748E" w:rsidRDefault="0065748E" w:rsidP="0065748E">
      <w:pPr>
        <w:ind w:firstLine="567"/>
        <w:jc w:val="both"/>
      </w:pPr>
    </w:p>
    <w:p w14:paraId="3484F679" w14:textId="77777777" w:rsidR="0065748E" w:rsidRDefault="0065748E" w:rsidP="0065748E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210E249D" wp14:editId="369F5E66">
                <wp:simplePos x="0" y="0"/>
                <wp:positionH relativeFrom="column">
                  <wp:posOffset>2895600</wp:posOffset>
                </wp:positionH>
                <wp:positionV relativeFrom="paragraph">
                  <wp:posOffset>22860</wp:posOffset>
                </wp:positionV>
                <wp:extent cx="361950" cy="228600"/>
                <wp:effectExtent l="0" t="0" r="0" b="0"/>
                <wp:wrapNone/>
                <wp:docPr id="41" name="Поле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D352DF" w14:textId="77777777" w:rsidR="0065748E" w:rsidRPr="00240AB6" w:rsidRDefault="0065748E" w:rsidP="0065748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0E249D" id="Поле 41" o:spid="_x0000_s1034" type="#_x0000_t202" style="position:absolute;left:0;text-align:left;margin-left:228pt;margin-top:1.8pt;width:28.5pt;height:18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" stroked="f">
                <v:textbox>
                  <w:txbxContent>
                    <w:p w14:paraId="4ED352DF" w14:textId="77777777" w:rsidR="0065748E" w:rsidRPr="00240AB6" w:rsidRDefault="0065748E" w:rsidP="0065748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1AF52DD9" wp14:editId="4AEC998D">
                <wp:simplePos x="0" y="0"/>
                <wp:positionH relativeFrom="column">
                  <wp:posOffset>579120</wp:posOffset>
                </wp:positionH>
                <wp:positionV relativeFrom="paragraph">
                  <wp:posOffset>22860</wp:posOffset>
                </wp:positionV>
                <wp:extent cx="361950" cy="228600"/>
                <wp:effectExtent l="0" t="0" r="0" b="0"/>
                <wp:wrapNone/>
                <wp:docPr id="40" name="Поле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D1C6A7" w14:textId="77777777" w:rsidR="0065748E" w:rsidRPr="00240AB6" w:rsidRDefault="0065748E" w:rsidP="0065748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F52DD9" id="Поле 40" o:spid="_x0000_s1035" type="#_x0000_t202" style="position:absolute;left:0;text-align:left;margin-left:45.6pt;margin-top:1.8pt;width:28.5pt;height:18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" stroked="f">
                <v:textbox>
                  <w:txbxContent>
                    <w:p w14:paraId="6CD1C6A7" w14:textId="77777777" w:rsidR="0065748E" w:rsidRPr="00240AB6" w:rsidRDefault="0065748E" w:rsidP="0065748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71CB8724" wp14:editId="280C76E0">
                <wp:simplePos x="0" y="0"/>
                <wp:positionH relativeFrom="column">
                  <wp:posOffset>1737360</wp:posOffset>
                </wp:positionH>
                <wp:positionV relativeFrom="paragraph">
                  <wp:posOffset>137160</wp:posOffset>
                </wp:positionV>
                <wp:extent cx="542925" cy="342900"/>
                <wp:effectExtent l="0" t="0" r="9525" b="0"/>
                <wp:wrapNone/>
                <wp:docPr id="39" name="Поле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74E6D6" w14:textId="77777777" w:rsidR="0065748E" w:rsidRPr="00240AB6" w:rsidRDefault="0065748E" w:rsidP="0065748E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∆ 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CB8724" id="Поле 39" o:spid="_x0000_s1036" type="#_x0000_t202" style="position:absolute;left:0;text-align:left;margin-left:136.8pt;margin-top:10.8pt;width:42.75pt;height:27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" stroked="f">
                <v:textbox>
                  <w:txbxContent>
                    <w:p w14:paraId="2374E6D6" w14:textId="77777777" w:rsidR="0065748E" w:rsidRPr="00240AB6" w:rsidRDefault="0065748E" w:rsidP="0065748E">
                      <w:pPr>
                        <w:rPr>
                          <w:lang w:val="en-US"/>
                        </w:rPr>
                      </w:pPr>
                      <w:r>
                        <w:t xml:space="preserve">∆ </w:t>
                      </w:r>
                      <w:r>
                        <w:rPr>
                          <w:lang w:val="en-US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1394087" wp14:editId="0C6D23A8">
                <wp:simplePos x="0" y="0"/>
                <wp:positionH relativeFrom="column">
                  <wp:posOffset>1914525</wp:posOffset>
                </wp:positionH>
                <wp:positionV relativeFrom="paragraph">
                  <wp:posOffset>-190500</wp:posOffset>
                </wp:positionV>
                <wp:extent cx="144780" cy="571500"/>
                <wp:effectExtent l="0" t="3810" r="22860" b="22860"/>
                <wp:wrapNone/>
                <wp:docPr id="38" name="Права фігурна дужка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44780" cy="571500"/>
                        </a:xfrm>
                        <a:prstGeom prst="rightBrace">
                          <a:avLst>
                            <a:gd name="adj1" fmla="val 3289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B6ABC6C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 фігурна дужка 38" o:spid="_x0000_s1026" type="#_x0000_t88" style="position:absolute;margin-left:150.75pt;margin-top:-15pt;width:11.4pt;height:45pt;rotation:9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 wp14:anchorId="51FDA8BE" wp14:editId="0B3F55A9">
                <wp:simplePos x="0" y="0"/>
                <wp:positionH relativeFrom="column">
                  <wp:posOffset>904875</wp:posOffset>
                </wp:positionH>
                <wp:positionV relativeFrom="paragraph">
                  <wp:posOffset>30479</wp:posOffset>
                </wp:positionV>
                <wp:extent cx="2135505" cy="0"/>
                <wp:effectExtent l="0" t="76200" r="17145" b="95250"/>
                <wp:wrapNone/>
                <wp:docPr id="37" name="Пряма сполучна лінія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3550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D1AE87" id="Пряма сполучна лінія 37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1.25pt,2.4pt" to="239.4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">
                <v:stroke endarrow="block"/>
              </v:line>
            </w:pict>
          </mc:Fallback>
        </mc:AlternateContent>
      </w:r>
    </w:p>
    <w:p w14:paraId="6BF04171" w14:textId="77777777" w:rsidR="0065748E" w:rsidRDefault="0065748E" w:rsidP="0065748E">
      <w:pPr>
        <w:ind w:firstLine="567"/>
        <w:jc w:val="both"/>
      </w:pPr>
    </w:p>
    <w:p w14:paraId="7B0B82CF" w14:textId="77777777" w:rsidR="0065748E" w:rsidRDefault="0065748E" w:rsidP="0065748E">
      <w:pPr>
        <w:ind w:firstLine="567"/>
        <w:jc w:val="both"/>
      </w:pPr>
    </w:p>
    <w:p w14:paraId="03A63BA9" w14:textId="77777777" w:rsidR="0065748E" w:rsidRDefault="0065748E" w:rsidP="0065748E">
      <w:pPr>
        <w:ind w:firstLine="567"/>
        <w:jc w:val="both"/>
      </w:pPr>
      <w:r>
        <w:rPr>
          <w:position w:val="-24"/>
        </w:rPr>
        <w:object w:dxaOrig="1380" w:dyaOrig="620" w14:anchorId="17C5DAE9">
          <v:shape id="_x0000_i1029" type="#_x0000_t75" style="width:69pt;height:30.75pt" o:ole="">
            <v:imagedata r:id="rId15" o:title=""/>
          </v:shape>
          <o:OLEObject Type="Embed" ProgID="Equation.DSMT4" ShapeID="_x0000_i1029" DrawAspect="Content" ObjectID="_1740220984" r:id="rId16"/>
        </w:object>
      </w:r>
      <w:r>
        <w:tab/>
      </w:r>
      <w:r>
        <w:rPr>
          <w:position w:val="-24"/>
        </w:rPr>
        <w:object w:dxaOrig="1160" w:dyaOrig="660" w14:anchorId="1C6BDE0F">
          <v:shape id="_x0000_i1030" type="#_x0000_t75" style="width:57.75pt;height:33pt" o:ole="">
            <v:imagedata r:id="rId17" o:title=""/>
          </v:shape>
          <o:OLEObject Type="Embed" ProgID="Equation.DSMT4" ShapeID="_x0000_i1030" DrawAspect="Content" ObjectID="_1740220985" r:id="rId18"/>
        </w:object>
      </w:r>
      <w:r>
        <w:tab/>
      </w:r>
      <w:r>
        <w:tab/>
      </w:r>
    </w:p>
    <w:p w14:paraId="1B4B6AA2" w14:textId="77777777" w:rsidR="0065748E" w:rsidRDefault="0065748E" w:rsidP="0065748E">
      <w:pPr>
        <w:ind w:firstLine="567"/>
        <w:jc w:val="both"/>
      </w:pPr>
      <w:r>
        <w:rPr>
          <w:position w:val="-32"/>
        </w:rPr>
        <w:object w:dxaOrig="1660" w:dyaOrig="740" w14:anchorId="7132AEE0">
          <v:shape id="_x0000_i1031" type="#_x0000_t75" style="width:83.25pt;height:36.75pt" o:ole="">
            <v:imagedata r:id="rId19" o:title=""/>
          </v:shape>
          <o:OLEObject Type="Embed" ProgID="Equation.DSMT4" ShapeID="_x0000_i1031" DrawAspect="Content" ObjectID="_1740220986" r:id="rId20"/>
        </w:object>
      </w:r>
    </w:p>
    <w:p w14:paraId="37469115" w14:textId="77777777" w:rsidR="0065748E" w:rsidRDefault="0065748E" w:rsidP="0065748E">
      <w:pPr>
        <w:ind w:firstLine="567"/>
        <w:jc w:val="both"/>
      </w:pPr>
      <w:r>
        <w:t>Держава може застосувати одночасно  ці два фіскальних засобів. Тоді зміна доходу визначається за формулою:</w:t>
      </w:r>
    </w:p>
    <w:p w14:paraId="2938B05E" w14:textId="77777777" w:rsidR="0065748E" w:rsidRPr="00770524" w:rsidRDefault="0065748E" w:rsidP="0065748E">
      <w:pPr>
        <w:ind w:firstLine="567"/>
        <w:jc w:val="both"/>
      </w:pPr>
      <w:r>
        <w:t xml:space="preserve">ВНП = ΔG ∙ </w:t>
      </w:r>
      <w:r>
        <w:rPr>
          <w:lang w:val="en-US"/>
        </w:rPr>
        <w:t>m</w:t>
      </w:r>
      <w:r w:rsidRPr="00770524">
        <w:rPr>
          <w:sz w:val="20"/>
          <w:vertAlign w:val="subscript"/>
        </w:rPr>
        <w:t>G</w:t>
      </w:r>
      <w:r>
        <w:rPr>
          <w:sz w:val="20"/>
          <w:vertAlign w:val="subscript"/>
        </w:rPr>
        <w:t xml:space="preserve"> </w:t>
      </w:r>
      <w:r>
        <w:t xml:space="preserve">– ΔT ∙ </w:t>
      </w:r>
      <w:r>
        <w:rPr>
          <w:lang w:val="en-US"/>
        </w:rPr>
        <w:t>m</w:t>
      </w:r>
      <w:r w:rsidRPr="00770524">
        <w:rPr>
          <w:sz w:val="20"/>
          <w:vertAlign w:val="subscript"/>
        </w:rPr>
        <w:t>T</w:t>
      </w:r>
      <w:r>
        <w:rPr>
          <w:sz w:val="20"/>
        </w:rPr>
        <w:t xml:space="preserve"> .</w:t>
      </w:r>
    </w:p>
    <w:p w14:paraId="7ED2C28A" w14:textId="77777777" w:rsidR="0065748E" w:rsidRPr="00770524" w:rsidRDefault="0065748E" w:rsidP="0065748E">
      <w:pPr>
        <w:ind w:left="360"/>
        <w:jc w:val="both"/>
        <w:rPr>
          <w:b/>
          <w:i/>
        </w:rPr>
      </w:pPr>
    </w:p>
    <w:p w14:paraId="767E1167" w14:textId="77777777" w:rsidR="0065748E" w:rsidRDefault="0065748E" w:rsidP="0065748E">
      <w:pPr>
        <w:ind w:left="360"/>
        <w:jc w:val="both"/>
        <w:rPr>
          <w:b/>
          <w:i/>
        </w:rPr>
      </w:pPr>
      <w:r>
        <w:rPr>
          <w:b/>
          <w:i/>
        </w:rPr>
        <w:t>5. Автоматична фіскальна політика.</w:t>
      </w:r>
    </w:p>
    <w:p w14:paraId="5D6EA490" w14:textId="058E3500" w:rsidR="0065748E" w:rsidRDefault="0065748E" w:rsidP="0065748E">
      <w:pPr>
        <w:ind w:right="-6" w:firstLine="720"/>
        <w:jc w:val="both"/>
      </w:pPr>
      <w:r w:rsidRPr="00285721">
        <w:lastRenderedPageBreak/>
        <w:t>У національній економіці є кілька механізмів, що автоматично, без дій уряду, дають змогу певним чином стабілізувати економічні процеси і впливати на відносні рівні державних видатків і податків автоматично, у результаті дії вбудованих стабілізаторів економіки.</w:t>
      </w:r>
    </w:p>
    <w:p w14:paraId="3B93F154" w14:textId="7BAE274C" w:rsidR="00D4639F" w:rsidRPr="00D4639F" w:rsidRDefault="00D4639F" w:rsidP="0065748E">
      <w:pPr>
        <w:ind w:right="-6" w:firstLine="720"/>
        <w:jc w:val="both"/>
      </w:pPr>
      <w:r>
        <w:rPr>
          <w:b/>
          <w:bCs/>
        </w:rPr>
        <w:t xml:space="preserve">Автоматична фіскальна політика – </w:t>
      </w:r>
      <w:r w:rsidRPr="00D4639F">
        <w:t xml:space="preserve">пасивна фіскальна політика, яка передбачає автоматичну дію вмонтованих стабілізаторів. </w:t>
      </w:r>
    </w:p>
    <w:p w14:paraId="78AC03CC" w14:textId="77777777" w:rsidR="0065748E" w:rsidRPr="00285721" w:rsidRDefault="0065748E" w:rsidP="0065748E">
      <w:pPr>
        <w:ind w:right="-6" w:firstLine="720"/>
        <w:jc w:val="both"/>
      </w:pPr>
      <w:r w:rsidRPr="00285721">
        <w:rPr>
          <w:b/>
        </w:rPr>
        <w:t xml:space="preserve">Автоматичний («вбудований»)  стабілізатор </w:t>
      </w:r>
      <w:r w:rsidRPr="00285721">
        <w:t>– механізм, який дозволяє зменшити циклічні коливання в економіці без зміни податкового законодавства. Такими стабілізаторами є:</w:t>
      </w:r>
    </w:p>
    <w:p w14:paraId="7A1AA0FE" w14:textId="77777777" w:rsidR="0065748E" w:rsidRPr="00285721" w:rsidRDefault="0065748E" w:rsidP="0065748E">
      <w:pPr>
        <w:numPr>
          <w:ilvl w:val="0"/>
          <w:numId w:val="23"/>
        </w:numPr>
        <w:ind w:right="-6" w:hanging="720"/>
        <w:jc w:val="both"/>
      </w:pPr>
      <w:r w:rsidRPr="00285721">
        <w:t>прогресивна податкова система;</w:t>
      </w:r>
    </w:p>
    <w:p w14:paraId="6A9F2216" w14:textId="77777777" w:rsidR="0065748E" w:rsidRPr="00285721" w:rsidRDefault="0065748E" w:rsidP="0065748E">
      <w:pPr>
        <w:numPr>
          <w:ilvl w:val="0"/>
          <w:numId w:val="23"/>
        </w:numPr>
        <w:ind w:right="-6" w:hanging="720"/>
        <w:jc w:val="both"/>
      </w:pPr>
      <w:r w:rsidRPr="00285721">
        <w:t>трансферні платежі;</w:t>
      </w:r>
    </w:p>
    <w:p w14:paraId="75EBA2E5" w14:textId="77777777" w:rsidR="0065748E" w:rsidRPr="00285721" w:rsidRDefault="0065748E" w:rsidP="0065748E">
      <w:pPr>
        <w:numPr>
          <w:ilvl w:val="0"/>
          <w:numId w:val="23"/>
        </w:numPr>
        <w:ind w:right="-6" w:hanging="720"/>
        <w:jc w:val="both"/>
      </w:pPr>
      <w:r w:rsidRPr="00285721">
        <w:t>допомоги по безробіттю у період економічних криз.</w:t>
      </w:r>
    </w:p>
    <w:p w14:paraId="6BD52386" w14:textId="77777777" w:rsidR="0065748E" w:rsidRDefault="0065748E" w:rsidP="0065748E">
      <w:pPr>
        <w:ind w:firstLine="567"/>
        <w:jc w:val="both"/>
      </w:pPr>
    </w:p>
    <w:p w14:paraId="6AC0C117" w14:textId="77777777" w:rsidR="0065748E" w:rsidRPr="00285721" w:rsidRDefault="0065748E" w:rsidP="0065748E">
      <w:pPr>
        <w:ind w:right="-6" w:firstLine="720"/>
        <w:jc w:val="both"/>
      </w:pPr>
      <w:r w:rsidRPr="00285721">
        <w:t xml:space="preserve">Вбудовані в державні закони автоматичні стабілізатори стимулюють або гальмують економічне зростання без спеціального корегування економічного курсу. Тому в період економічного зростання податкові надходження автоматично зростають, що впливає на зниження сукупного попиту і стримування економічного зростання. І навпаки, у період економічного спаду податкові надходження автоматично скорочуються, а сума вилучених доходів зменшується, тобто відбувається поступове зростання купівельної спроможності. Аналогічно відбувається і з трансферними </w:t>
      </w:r>
      <w:proofErr w:type="spellStart"/>
      <w:r w:rsidRPr="00285721">
        <w:t>платежами</w:t>
      </w:r>
      <w:proofErr w:type="spellEnd"/>
      <w:r w:rsidRPr="00285721">
        <w:t xml:space="preserve"> та допомогою по безробіттю. У період підйому економіки і скорочення безробіття виплати різних допомог зменшується, що стримує сукупний попит, але підчас кризи система виплат по безробіттю та соціальної допомоги збільшується, що перешкоджає різкому скороченню сукупного попиту.</w:t>
      </w:r>
    </w:p>
    <w:p w14:paraId="7FBC8178" w14:textId="77777777" w:rsidR="0065748E" w:rsidRDefault="0065748E" w:rsidP="0065748E">
      <w:pPr>
        <w:ind w:right="-6" w:firstLine="720"/>
        <w:jc w:val="both"/>
      </w:pPr>
      <w:r w:rsidRPr="00285721">
        <w:t xml:space="preserve">Вбудовані стабілізатори не здатні повністю скорегувати небажані </w:t>
      </w:r>
      <w:proofErr w:type="spellStart"/>
      <w:r w:rsidRPr="00285721">
        <w:t>кон</w:t>
      </w:r>
      <w:proofErr w:type="spellEnd"/>
      <w:r w:rsidRPr="00285721">
        <w:rPr>
          <w:lang w:val="ru-RU"/>
        </w:rPr>
        <w:t>`</w:t>
      </w:r>
      <w:proofErr w:type="spellStart"/>
      <w:r w:rsidRPr="00285721">
        <w:t>юктурні</w:t>
      </w:r>
      <w:proofErr w:type="spellEnd"/>
      <w:r w:rsidRPr="00285721">
        <w:t xml:space="preserve"> зміни. Вони лише обмежують амплітуду і тривалість економічних коливань. Для коригування інфляції чи спаду виробництва потрібно застосовувати паралельно дискреційну та недискреційну фіскальну політику, тому розробка і проведення оптимальної фіскальної політики – завдання дуже складне і відповідальне.</w:t>
      </w:r>
    </w:p>
    <w:p w14:paraId="7DBFCAEE" w14:textId="77777777" w:rsidR="0065748E" w:rsidRPr="00285721" w:rsidRDefault="0065748E" w:rsidP="0065748E">
      <w:pPr>
        <w:ind w:right="-6" w:firstLine="720"/>
        <w:jc w:val="both"/>
      </w:pPr>
    </w:p>
    <w:p w14:paraId="41D913DB" w14:textId="77777777" w:rsidR="0065748E" w:rsidRDefault="0065748E" w:rsidP="0065748E">
      <w:pPr>
        <w:ind w:left="360"/>
        <w:jc w:val="both"/>
        <w:rPr>
          <w:b/>
          <w:i/>
        </w:rPr>
      </w:pPr>
      <w:r>
        <w:rPr>
          <w:b/>
          <w:i/>
        </w:rPr>
        <w:t>6. Державний дефіцит та проблеми його збалансування.</w:t>
      </w:r>
    </w:p>
    <w:p w14:paraId="3FDB9B17" w14:textId="77777777" w:rsidR="0065748E" w:rsidRDefault="0065748E" w:rsidP="0065748E">
      <w:pPr>
        <w:ind w:firstLine="567"/>
        <w:jc w:val="both"/>
      </w:pPr>
      <w:r>
        <w:t xml:space="preserve">За </w:t>
      </w:r>
      <w:r>
        <w:rPr>
          <w:b/>
          <w:i/>
        </w:rPr>
        <w:t>станом</w:t>
      </w:r>
      <w:r>
        <w:t xml:space="preserve"> розрізняють державний бюджет:</w:t>
      </w:r>
    </w:p>
    <w:p w14:paraId="66D995B9" w14:textId="77777777" w:rsidR="0065748E" w:rsidRDefault="0065748E" w:rsidP="0065748E">
      <w:pPr>
        <w:numPr>
          <w:ilvl w:val="0"/>
          <w:numId w:val="17"/>
        </w:numPr>
        <w:jc w:val="both"/>
      </w:pPr>
      <w:r>
        <w:rPr>
          <w:b/>
          <w:i/>
        </w:rPr>
        <w:t xml:space="preserve">нормальний (збалансований), </w:t>
      </w:r>
      <w:r>
        <w:t>коли надходження і видатки врівноваженні;</w:t>
      </w:r>
    </w:p>
    <w:p w14:paraId="4451C847" w14:textId="77777777" w:rsidR="0065748E" w:rsidRDefault="0065748E" w:rsidP="0065748E">
      <w:pPr>
        <w:numPr>
          <w:ilvl w:val="0"/>
          <w:numId w:val="17"/>
        </w:numPr>
        <w:jc w:val="both"/>
      </w:pPr>
      <w:r>
        <w:rPr>
          <w:b/>
          <w:i/>
        </w:rPr>
        <w:t xml:space="preserve">дефіцитний, </w:t>
      </w:r>
      <w:r>
        <w:t>коли видатки перевищують доходи;</w:t>
      </w:r>
    </w:p>
    <w:p w14:paraId="107D1F1E" w14:textId="77777777" w:rsidR="0065748E" w:rsidRDefault="0065748E" w:rsidP="0065748E">
      <w:pPr>
        <w:numPr>
          <w:ilvl w:val="0"/>
          <w:numId w:val="17"/>
        </w:numPr>
        <w:jc w:val="both"/>
      </w:pPr>
      <w:proofErr w:type="spellStart"/>
      <w:r>
        <w:rPr>
          <w:b/>
          <w:i/>
        </w:rPr>
        <w:t>профіцитний</w:t>
      </w:r>
      <w:proofErr w:type="spellEnd"/>
      <w:r>
        <w:rPr>
          <w:b/>
          <w:i/>
        </w:rPr>
        <w:t>,</w:t>
      </w:r>
      <w:r>
        <w:t xml:space="preserve"> коли доходи перевищують видатки.</w:t>
      </w:r>
    </w:p>
    <w:p w14:paraId="2B1F74C7" w14:textId="77777777" w:rsidR="0065748E" w:rsidRDefault="0065748E" w:rsidP="0065748E">
      <w:pPr>
        <w:ind w:firstLine="567"/>
        <w:jc w:val="both"/>
      </w:pPr>
      <w:r>
        <w:rPr>
          <w:b/>
          <w:i/>
        </w:rPr>
        <w:t xml:space="preserve">Дефіцитний бюджет, </w:t>
      </w:r>
      <w:r>
        <w:t>зазвичай, має місце у період спаду обсягів національного виробництва, коли податкові надходження зменшуються, а потреба у видатках зростає.</w:t>
      </w:r>
    </w:p>
    <w:p w14:paraId="70CFB694" w14:textId="77777777" w:rsidR="0065748E" w:rsidRDefault="0065748E" w:rsidP="0065748E">
      <w:pPr>
        <w:ind w:firstLine="567"/>
        <w:jc w:val="both"/>
      </w:pPr>
      <w:proofErr w:type="spellStart"/>
      <w:r>
        <w:rPr>
          <w:b/>
          <w:i/>
        </w:rPr>
        <w:t>Профіцитний</w:t>
      </w:r>
      <w:proofErr w:type="spellEnd"/>
      <w:r>
        <w:rPr>
          <w:b/>
          <w:i/>
        </w:rPr>
        <w:t xml:space="preserve"> бюджет</w:t>
      </w:r>
      <w:r>
        <w:t xml:space="preserve"> характерний для періоду економічного зростання і застосовується як засіб для упередження економічного буму, за яким неминуче наступає економічний спад.</w:t>
      </w:r>
    </w:p>
    <w:p w14:paraId="6B9C461F" w14:textId="77777777" w:rsidR="0065748E" w:rsidRDefault="0065748E" w:rsidP="0065748E">
      <w:pPr>
        <w:ind w:firstLine="567"/>
        <w:jc w:val="both"/>
      </w:pPr>
    </w:p>
    <w:p w14:paraId="653B04ED" w14:textId="77777777"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t>Причини бюджетного дефіциту:</w:t>
      </w:r>
    </w:p>
    <w:p w14:paraId="2438E712" w14:textId="77777777" w:rsidR="0065748E" w:rsidRDefault="0065748E" w:rsidP="0065748E">
      <w:pPr>
        <w:numPr>
          <w:ilvl w:val="0"/>
          <w:numId w:val="18"/>
        </w:numPr>
        <w:jc w:val="both"/>
      </w:pPr>
      <w:r>
        <w:t>спад виробництва внаслідок циклічних коливань, який призводить до зниження рівня доходів (а відтак і податків), що надходять до державного бюджету;</w:t>
      </w:r>
    </w:p>
    <w:p w14:paraId="36055164" w14:textId="77777777" w:rsidR="0065748E" w:rsidRDefault="0065748E" w:rsidP="0065748E">
      <w:pPr>
        <w:numPr>
          <w:ilvl w:val="0"/>
          <w:numId w:val="18"/>
        </w:numPr>
        <w:jc w:val="both"/>
      </w:pPr>
      <w:r>
        <w:t>збільшення державних витрат на розвиток військово-промислового комплексу (ВПК), реалізацію соціальних програм, фінансування збиткових підприємств тощо;</w:t>
      </w:r>
    </w:p>
    <w:p w14:paraId="0510377B" w14:textId="77777777" w:rsidR="0065748E" w:rsidRDefault="0065748E" w:rsidP="0065748E">
      <w:pPr>
        <w:numPr>
          <w:ilvl w:val="0"/>
          <w:numId w:val="18"/>
        </w:numPr>
        <w:jc w:val="both"/>
      </w:pPr>
      <w:r>
        <w:t>значний сектор „тіньової економіки”, що уникає сплати податків;</w:t>
      </w:r>
    </w:p>
    <w:p w14:paraId="5A2D2E77" w14:textId="77777777" w:rsidR="0065748E" w:rsidRDefault="0065748E" w:rsidP="0065748E">
      <w:pPr>
        <w:numPr>
          <w:ilvl w:val="0"/>
          <w:numId w:val="18"/>
        </w:numPr>
        <w:jc w:val="both"/>
      </w:pPr>
      <w:r>
        <w:t>зростання витрат на утримання управлінського апарату;</w:t>
      </w:r>
    </w:p>
    <w:p w14:paraId="125C81B2" w14:textId="77777777" w:rsidR="0065748E" w:rsidRDefault="0065748E" w:rsidP="0065748E">
      <w:pPr>
        <w:numPr>
          <w:ilvl w:val="0"/>
          <w:numId w:val="18"/>
        </w:numPr>
        <w:jc w:val="both"/>
      </w:pPr>
      <w:r>
        <w:t>непомірні втрати, приписки, розкрадання державних ресурсів тощо.</w:t>
      </w:r>
    </w:p>
    <w:p w14:paraId="01E843D0" w14:textId="77777777"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t>Види державного дефіциту:</w:t>
      </w:r>
    </w:p>
    <w:p w14:paraId="467E343D" w14:textId="77777777" w:rsidR="0065748E" w:rsidRDefault="0065748E" w:rsidP="0065748E">
      <w:pPr>
        <w:numPr>
          <w:ilvl w:val="0"/>
          <w:numId w:val="19"/>
        </w:numPr>
        <w:jc w:val="both"/>
      </w:pPr>
      <w:r>
        <w:rPr>
          <w:b/>
          <w:i/>
        </w:rPr>
        <w:t>фактичний</w:t>
      </w:r>
      <w:r>
        <w:t xml:space="preserve"> – відображає реальні надходження і видатки за певний період часу;</w:t>
      </w:r>
    </w:p>
    <w:p w14:paraId="72A6F268" w14:textId="77777777" w:rsidR="0065748E" w:rsidRDefault="0065748E" w:rsidP="0065748E">
      <w:pPr>
        <w:numPr>
          <w:ilvl w:val="0"/>
          <w:numId w:val="19"/>
        </w:numPr>
        <w:jc w:val="both"/>
      </w:pPr>
      <w:r>
        <w:rPr>
          <w:b/>
          <w:i/>
        </w:rPr>
        <w:t xml:space="preserve">структурний </w:t>
      </w:r>
      <w:r>
        <w:t>– показує, якими можуть бути надходження, урядові витрати і дефіцит при потенційному обсязі національного виробництва;</w:t>
      </w:r>
    </w:p>
    <w:p w14:paraId="09AE865B" w14:textId="77777777" w:rsidR="0065748E" w:rsidRDefault="0065748E" w:rsidP="0065748E">
      <w:pPr>
        <w:numPr>
          <w:ilvl w:val="0"/>
          <w:numId w:val="19"/>
        </w:numPr>
        <w:jc w:val="both"/>
      </w:pPr>
      <w:r>
        <w:rPr>
          <w:b/>
          <w:i/>
        </w:rPr>
        <w:t xml:space="preserve">циклічний </w:t>
      </w:r>
      <w:r>
        <w:t>– відбиває вплив циклічних коливань на надходження, видатки та дефіцит і визначається як різниця між фактичним і структурним дефіцитом.</w:t>
      </w:r>
    </w:p>
    <w:p w14:paraId="07650D3B" w14:textId="77777777" w:rsidR="0065748E" w:rsidRDefault="0065748E" w:rsidP="0065748E">
      <w:pPr>
        <w:ind w:left="567"/>
        <w:jc w:val="both"/>
      </w:pPr>
      <w:r>
        <w:rPr>
          <w:b/>
          <w:i/>
        </w:rPr>
        <w:lastRenderedPageBreak/>
        <w:t>Способи фінансування державного дефіциту</w:t>
      </w:r>
      <w:r>
        <w:t>:</w:t>
      </w:r>
    </w:p>
    <w:p w14:paraId="4AB93E70" w14:textId="77777777" w:rsidR="0065748E" w:rsidRDefault="0065748E" w:rsidP="0065748E">
      <w:pPr>
        <w:numPr>
          <w:ilvl w:val="0"/>
          <w:numId w:val="20"/>
        </w:numPr>
        <w:jc w:val="both"/>
      </w:pPr>
      <w:r>
        <w:t>грошово-кредитна емісія;</w:t>
      </w:r>
    </w:p>
    <w:p w14:paraId="3F9D3CC2" w14:textId="77777777" w:rsidR="0065748E" w:rsidRDefault="0065748E" w:rsidP="0065748E">
      <w:pPr>
        <w:numPr>
          <w:ilvl w:val="0"/>
          <w:numId w:val="20"/>
        </w:numPr>
        <w:jc w:val="both"/>
      </w:pPr>
      <w:r>
        <w:t>позика.</w:t>
      </w:r>
    </w:p>
    <w:p w14:paraId="0E30B1CD" w14:textId="77777777"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t>Нагромаджена сума позичених урядом коштів для фінансування дефіциту державного бюджету утворює державний борг.</w:t>
      </w:r>
    </w:p>
    <w:p w14:paraId="7D21B858" w14:textId="77777777" w:rsidR="0065748E" w:rsidRDefault="0065748E" w:rsidP="0065748E">
      <w:pPr>
        <w:ind w:firstLine="567"/>
        <w:jc w:val="both"/>
      </w:pPr>
      <w:r>
        <w:rPr>
          <w:b/>
          <w:i/>
        </w:rPr>
        <w:t xml:space="preserve">Державний борг </w:t>
      </w:r>
      <w:r>
        <w:t>існує у двох формах:</w:t>
      </w:r>
    </w:p>
    <w:p w14:paraId="11AA14FD" w14:textId="77777777" w:rsidR="0065748E" w:rsidRDefault="0065748E" w:rsidP="0065748E">
      <w:pPr>
        <w:numPr>
          <w:ilvl w:val="0"/>
          <w:numId w:val="21"/>
        </w:numPr>
        <w:jc w:val="both"/>
      </w:pPr>
      <w:r>
        <w:rPr>
          <w:b/>
          <w:i/>
        </w:rPr>
        <w:t xml:space="preserve">внутрішнього </w:t>
      </w:r>
      <w:r>
        <w:t>боргу перед юридичними та фізичними особами країни;</w:t>
      </w:r>
    </w:p>
    <w:p w14:paraId="44F3DBB1" w14:textId="77777777" w:rsidR="0065748E" w:rsidRDefault="0065748E" w:rsidP="0065748E">
      <w:pPr>
        <w:numPr>
          <w:ilvl w:val="0"/>
          <w:numId w:val="21"/>
        </w:numPr>
        <w:jc w:val="both"/>
      </w:pPr>
      <w:r>
        <w:rPr>
          <w:b/>
          <w:i/>
        </w:rPr>
        <w:t xml:space="preserve">зовнішнього </w:t>
      </w:r>
      <w:r>
        <w:t>боргу перед іноземними країнами (міжнародними фінансовими організаціями, урядами іноземних країн та іноземними приватними особами й організаціями).</w:t>
      </w:r>
    </w:p>
    <w:p w14:paraId="5A3FEE77" w14:textId="77777777" w:rsidR="0065748E" w:rsidRDefault="0065748E" w:rsidP="0065748E">
      <w:pPr>
        <w:ind w:left="567"/>
        <w:jc w:val="both"/>
      </w:pPr>
      <w:r>
        <w:rPr>
          <w:b/>
          <w:i/>
        </w:rPr>
        <w:t xml:space="preserve">Управління державним боргом </w:t>
      </w:r>
      <w:r>
        <w:t>– це система заходів держави, пов’язана з:</w:t>
      </w:r>
    </w:p>
    <w:p w14:paraId="61AC2AEA" w14:textId="77777777" w:rsidR="0065748E" w:rsidRDefault="0065748E" w:rsidP="0065748E">
      <w:pPr>
        <w:numPr>
          <w:ilvl w:val="0"/>
          <w:numId w:val="22"/>
        </w:numPr>
        <w:jc w:val="both"/>
      </w:pPr>
      <w:r>
        <w:t>вивченням кон’юнктури на ринку позичкового капіталу;</w:t>
      </w:r>
    </w:p>
    <w:p w14:paraId="24F72B20" w14:textId="77777777" w:rsidR="0065748E" w:rsidRDefault="0065748E" w:rsidP="0065748E">
      <w:pPr>
        <w:numPr>
          <w:ilvl w:val="0"/>
          <w:numId w:val="22"/>
        </w:numPr>
        <w:jc w:val="both"/>
      </w:pPr>
      <w:r>
        <w:t>випуском та розміщенням нових боргових зобов’язань;</w:t>
      </w:r>
    </w:p>
    <w:p w14:paraId="393E357B" w14:textId="77777777" w:rsidR="0065748E" w:rsidRDefault="0065748E" w:rsidP="0065748E">
      <w:pPr>
        <w:numPr>
          <w:ilvl w:val="0"/>
          <w:numId w:val="22"/>
        </w:numPr>
        <w:jc w:val="both"/>
      </w:pPr>
      <w:r>
        <w:t>погашенням нових боргових зобов’язань;</w:t>
      </w:r>
    </w:p>
    <w:p w14:paraId="229674C5" w14:textId="77777777" w:rsidR="0065748E" w:rsidRDefault="0065748E" w:rsidP="0065748E">
      <w:pPr>
        <w:numPr>
          <w:ilvl w:val="0"/>
          <w:numId w:val="22"/>
        </w:numPr>
        <w:jc w:val="both"/>
      </w:pPr>
      <w:r>
        <w:t>виплатою відсотків на позики;</w:t>
      </w:r>
    </w:p>
    <w:p w14:paraId="010A6F2E" w14:textId="77777777" w:rsidR="0065748E" w:rsidRDefault="0065748E" w:rsidP="0065748E">
      <w:pPr>
        <w:numPr>
          <w:ilvl w:val="0"/>
          <w:numId w:val="22"/>
        </w:numPr>
        <w:jc w:val="both"/>
      </w:pPr>
      <w:r>
        <w:t>зміною строків позик;</w:t>
      </w:r>
    </w:p>
    <w:p w14:paraId="0857E160" w14:textId="77777777" w:rsidR="0065748E" w:rsidRDefault="0065748E" w:rsidP="0065748E">
      <w:pPr>
        <w:numPr>
          <w:ilvl w:val="0"/>
          <w:numId w:val="22"/>
        </w:numPr>
        <w:jc w:val="both"/>
      </w:pPr>
      <w:r>
        <w:t>зміною відсоткових ставок на позики (конверсія);</w:t>
      </w:r>
    </w:p>
    <w:p w14:paraId="2E6DD30E" w14:textId="77777777" w:rsidR="0065748E" w:rsidRDefault="0065748E" w:rsidP="0065748E">
      <w:pPr>
        <w:numPr>
          <w:ilvl w:val="0"/>
          <w:numId w:val="22"/>
        </w:numPr>
        <w:jc w:val="both"/>
      </w:pPr>
      <w:r>
        <w:t>анулюванням боргу (у випадку фінансової неспроможності держави).</w:t>
      </w:r>
    </w:p>
    <w:p w14:paraId="46468163" w14:textId="77777777" w:rsidR="0065748E" w:rsidRDefault="0065748E" w:rsidP="0065748E">
      <w:pPr>
        <w:ind w:firstLine="567"/>
        <w:jc w:val="both"/>
      </w:pPr>
      <w:r>
        <w:t xml:space="preserve">Держава може </w:t>
      </w:r>
      <w:proofErr w:type="spellStart"/>
      <w:r>
        <w:rPr>
          <w:b/>
          <w:i/>
        </w:rPr>
        <w:t>розфінансувати</w:t>
      </w:r>
      <w:proofErr w:type="spellEnd"/>
      <w:r>
        <w:rPr>
          <w:b/>
          <w:i/>
        </w:rPr>
        <w:t xml:space="preserve"> </w:t>
      </w:r>
      <w:r>
        <w:t xml:space="preserve"> свій борг, тобто випустити нові боргові зобов’язання для розрахунку за старі борги.</w:t>
      </w:r>
    </w:p>
    <w:p w14:paraId="19DE8520" w14:textId="77777777" w:rsidR="001C7D17" w:rsidRDefault="001C7D17"/>
    <w:sectPr w:rsidR="001C7D1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D76FE"/>
    <w:multiLevelType w:val="hybridMultilevel"/>
    <w:tmpl w:val="9B94FF20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 w15:restartNumberingAfterBreak="0">
    <w:nsid w:val="036F7167"/>
    <w:multiLevelType w:val="hybridMultilevel"/>
    <w:tmpl w:val="82A80EEC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1BE72C6B"/>
    <w:multiLevelType w:val="hybridMultilevel"/>
    <w:tmpl w:val="E5E2C3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5F484BC">
      <w:start w:val="1"/>
      <w:numFmt w:val="decimal"/>
      <w:lvlText w:val="%2)"/>
      <w:lvlJc w:val="left"/>
      <w:pPr>
        <w:tabs>
          <w:tab w:val="num" w:pos="2100"/>
        </w:tabs>
        <w:ind w:left="210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D7F56C8"/>
    <w:multiLevelType w:val="hybridMultilevel"/>
    <w:tmpl w:val="01CADE5E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4" w15:restartNumberingAfterBreak="0">
    <w:nsid w:val="240346A2"/>
    <w:multiLevelType w:val="hybridMultilevel"/>
    <w:tmpl w:val="C89C8BB2"/>
    <w:lvl w:ilvl="0" w:tplc="09C05574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5" w15:restartNumberingAfterBreak="0">
    <w:nsid w:val="24E21FC1"/>
    <w:multiLevelType w:val="hybridMultilevel"/>
    <w:tmpl w:val="BCF0E380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6" w15:restartNumberingAfterBreak="0">
    <w:nsid w:val="2BB45A8C"/>
    <w:multiLevelType w:val="hybridMultilevel"/>
    <w:tmpl w:val="E1FE72A0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7" w15:restartNumberingAfterBreak="0">
    <w:nsid w:val="2C3B060C"/>
    <w:multiLevelType w:val="hybridMultilevel"/>
    <w:tmpl w:val="5F305290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8" w15:restartNumberingAfterBreak="0">
    <w:nsid w:val="341D7260"/>
    <w:multiLevelType w:val="hybridMultilevel"/>
    <w:tmpl w:val="45A42E16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9" w15:restartNumberingAfterBreak="0">
    <w:nsid w:val="3AA75594"/>
    <w:multiLevelType w:val="hybridMultilevel"/>
    <w:tmpl w:val="A05C55F2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0" w15:restartNumberingAfterBreak="0">
    <w:nsid w:val="3E515E4B"/>
    <w:multiLevelType w:val="hybridMultilevel"/>
    <w:tmpl w:val="5BD4397C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1" w15:restartNumberingAfterBreak="0">
    <w:nsid w:val="429F0CB7"/>
    <w:multiLevelType w:val="hybridMultilevel"/>
    <w:tmpl w:val="EC9E1DB2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2" w15:restartNumberingAfterBreak="0">
    <w:nsid w:val="495331EB"/>
    <w:multiLevelType w:val="hybridMultilevel"/>
    <w:tmpl w:val="8A6E1256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3" w15:restartNumberingAfterBreak="0">
    <w:nsid w:val="4ED9292A"/>
    <w:multiLevelType w:val="hybridMultilevel"/>
    <w:tmpl w:val="6338C11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2886539"/>
    <w:multiLevelType w:val="hybridMultilevel"/>
    <w:tmpl w:val="18AE4F06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5" w15:restartNumberingAfterBreak="0">
    <w:nsid w:val="57F05F0F"/>
    <w:multiLevelType w:val="hybridMultilevel"/>
    <w:tmpl w:val="0B8C4966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6" w15:restartNumberingAfterBreak="0">
    <w:nsid w:val="5A472A24"/>
    <w:multiLevelType w:val="hybridMultilevel"/>
    <w:tmpl w:val="5ACE13E6"/>
    <w:lvl w:ilvl="0" w:tplc="9BB0470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6BB6903"/>
    <w:multiLevelType w:val="hybridMultilevel"/>
    <w:tmpl w:val="5B74C340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8" w15:restartNumberingAfterBreak="0">
    <w:nsid w:val="670216FA"/>
    <w:multiLevelType w:val="hybridMultilevel"/>
    <w:tmpl w:val="49E4339A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9" w15:restartNumberingAfterBreak="0">
    <w:nsid w:val="6AB863A5"/>
    <w:multiLevelType w:val="hybridMultilevel"/>
    <w:tmpl w:val="134CB264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20" w15:restartNumberingAfterBreak="0">
    <w:nsid w:val="6C281062"/>
    <w:multiLevelType w:val="hybridMultilevel"/>
    <w:tmpl w:val="71B2571C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21" w15:restartNumberingAfterBreak="0">
    <w:nsid w:val="7298026F"/>
    <w:multiLevelType w:val="hybridMultilevel"/>
    <w:tmpl w:val="270C7F92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22" w15:restartNumberingAfterBreak="0">
    <w:nsid w:val="75F57705"/>
    <w:multiLevelType w:val="hybridMultilevel"/>
    <w:tmpl w:val="895AEC44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7FC7551A"/>
    <w:multiLevelType w:val="hybridMultilevel"/>
    <w:tmpl w:val="1AA69594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6"/>
  </w:num>
  <w:num w:numId="3">
    <w:abstractNumId w:val="4"/>
  </w:num>
  <w:num w:numId="4">
    <w:abstractNumId w:val="3"/>
  </w:num>
  <w:num w:numId="5">
    <w:abstractNumId w:val="8"/>
  </w:num>
  <w:num w:numId="6">
    <w:abstractNumId w:val="20"/>
  </w:num>
  <w:num w:numId="7">
    <w:abstractNumId w:val="1"/>
  </w:num>
  <w:num w:numId="8">
    <w:abstractNumId w:val="5"/>
  </w:num>
  <w:num w:numId="9">
    <w:abstractNumId w:val="12"/>
  </w:num>
  <w:num w:numId="10">
    <w:abstractNumId w:val="10"/>
  </w:num>
  <w:num w:numId="11">
    <w:abstractNumId w:val="18"/>
  </w:num>
  <w:num w:numId="12">
    <w:abstractNumId w:val="15"/>
  </w:num>
  <w:num w:numId="13">
    <w:abstractNumId w:val="9"/>
  </w:num>
  <w:num w:numId="14">
    <w:abstractNumId w:val="17"/>
  </w:num>
  <w:num w:numId="15">
    <w:abstractNumId w:val="7"/>
  </w:num>
  <w:num w:numId="16">
    <w:abstractNumId w:val="23"/>
  </w:num>
  <w:num w:numId="17">
    <w:abstractNumId w:val="22"/>
  </w:num>
  <w:num w:numId="18">
    <w:abstractNumId w:val="11"/>
  </w:num>
  <w:num w:numId="19">
    <w:abstractNumId w:val="14"/>
  </w:num>
  <w:num w:numId="20">
    <w:abstractNumId w:val="19"/>
  </w:num>
  <w:num w:numId="21">
    <w:abstractNumId w:val="6"/>
  </w:num>
  <w:num w:numId="22">
    <w:abstractNumId w:val="21"/>
  </w:num>
  <w:num w:numId="23">
    <w:abstractNumId w:val="0"/>
  </w:num>
  <w:num w:numId="2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760E"/>
    <w:rsid w:val="00025941"/>
    <w:rsid w:val="000739B7"/>
    <w:rsid w:val="001C7D17"/>
    <w:rsid w:val="003A7530"/>
    <w:rsid w:val="004C07B1"/>
    <w:rsid w:val="005B18BA"/>
    <w:rsid w:val="0065748E"/>
    <w:rsid w:val="007930BC"/>
    <w:rsid w:val="008162AD"/>
    <w:rsid w:val="0095760E"/>
    <w:rsid w:val="00B67880"/>
    <w:rsid w:val="00D463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B3520E"/>
  <w15:chartTrackingRefBased/>
  <w15:docId w15:val="{2596806A-A3C3-450B-9585-B6BABD6E20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74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1">
    <w:name w:val="heading 1"/>
    <w:basedOn w:val="a"/>
    <w:link w:val="10"/>
    <w:uiPriority w:val="1"/>
    <w:qFormat/>
    <w:rsid w:val="000739B7"/>
    <w:pPr>
      <w:ind w:left="622"/>
      <w:outlineLvl w:val="0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Paragraph">
    <w:name w:val="Table Paragraph"/>
    <w:basedOn w:val="a"/>
    <w:uiPriority w:val="1"/>
    <w:qFormat/>
    <w:rsid w:val="000739B7"/>
    <w:pPr>
      <w:ind w:left="107"/>
    </w:pPr>
  </w:style>
  <w:style w:type="character" w:customStyle="1" w:styleId="10">
    <w:name w:val="Заголовок 1 Знак"/>
    <w:basedOn w:val="a0"/>
    <w:link w:val="1"/>
    <w:uiPriority w:val="1"/>
    <w:rsid w:val="000739B7"/>
    <w:rPr>
      <w:rFonts w:ascii="Times New Roman" w:eastAsia="Times New Roman" w:hAnsi="Times New Roman" w:cs="Times New Roman"/>
      <w:b/>
      <w:bCs/>
      <w:sz w:val="28"/>
      <w:szCs w:val="28"/>
      <w:lang w:val="uk" w:eastAsia="uk"/>
    </w:rPr>
  </w:style>
  <w:style w:type="paragraph" w:styleId="a3">
    <w:name w:val="Body Text"/>
    <w:basedOn w:val="a"/>
    <w:link w:val="a4"/>
    <w:uiPriority w:val="1"/>
    <w:qFormat/>
    <w:rsid w:val="000739B7"/>
    <w:pPr>
      <w:ind w:left="622"/>
      <w:jc w:val="both"/>
    </w:pPr>
    <w:rPr>
      <w:sz w:val="28"/>
      <w:szCs w:val="28"/>
    </w:rPr>
  </w:style>
  <w:style w:type="character" w:customStyle="1" w:styleId="a4">
    <w:name w:val="Основний текст Знак"/>
    <w:basedOn w:val="a0"/>
    <w:link w:val="a3"/>
    <w:uiPriority w:val="1"/>
    <w:rsid w:val="000739B7"/>
    <w:rPr>
      <w:rFonts w:ascii="Times New Roman" w:eastAsia="Times New Roman" w:hAnsi="Times New Roman" w:cs="Times New Roman"/>
      <w:sz w:val="28"/>
      <w:szCs w:val="28"/>
      <w:lang w:val="uk" w:eastAsia="uk"/>
    </w:rPr>
  </w:style>
  <w:style w:type="paragraph" w:styleId="a5">
    <w:name w:val="List Paragraph"/>
    <w:aliases w:val="body 2,List Paragraph1,List Paragraph11,Mummuga loetelu,Loendi lõik,2,просто,Абзац списка1,Абзац списка3,Абзац списка11,List Paragraph1 Знак Знак,Colorful List - Accent 11,No Spacing1,Абзац списка2,List Paragraph2,Абзац списка21"/>
    <w:basedOn w:val="a"/>
    <w:link w:val="a6"/>
    <w:uiPriority w:val="34"/>
    <w:qFormat/>
    <w:rsid w:val="000739B7"/>
    <w:pPr>
      <w:ind w:left="622"/>
      <w:jc w:val="both"/>
    </w:pPr>
  </w:style>
  <w:style w:type="character" w:customStyle="1" w:styleId="a6">
    <w:name w:val="Абзац списку Знак"/>
    <w:aliases w:val="body 2 Знак,List Paragraph1 Знак,List Paragraph11 Знак,Mummuga loetelu Знак,Loendi lõik Знак,2 Знак,просто Знак,Абзац списка1 Знак,Абзац списка3 Знак,Абзац списка11 Знак,List Paragraph1 Знак Знак Знак,Colorful List - Accent 11 Знак"/>
    <w:link w:val="a5"/>
    <w:uiPriority w:val="34"/>
    <w:locked/>
    <w:rsid w:val="000739B7"/>
    <w:rPr>
      <w:rFonts w:ascii="Times New Roman" w:eastAsia="Times New Roman" w:hAnsi="Times New Roman" w:cs="Times New Roman"/>
      <w:lang w:val="uk" w:eastAsia="uk"/>
    </w:rPr>
  </w:style>
  <w:style w:type="paragraph" w:styleId="a7">
    <w:name w:val="caption"/>
    <w:basedOn w:val="a"/>
    <w:next w:val="a"/>
    <w:qFormat/>
    <w:rsid w:val="0065748E"/>
    <w:pPr>
      <w:ind w:firstLine="567"/>
      <w:jc w:val="both"/>
    </w:pPr>
    <w:rPr>
      <w:rFonts w:eastAsia="MS Mincho"/>
      <w:b/>
      <w:bCs/>
      <w:i/>
      <w:iCs/>
      <w:lang w:eastAsia="ru-RU"/>
    </w:rPr>
  </w:style>
  <w:style w:type="table" w:styleId="a8">
    <w:name w:val="Table Grid"/>
    <w:basedOn w:val="a1"/>
    <w:uiPriority w:val="39"/>
    <w:rsid w:val="00B67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7</Pages>
  <Words>9336</Words>
  <Characters>5322</Characters>
  <Application>Microsoft Office Word</Application>
  <DocSecurity>0</DocSecurity>
  <Lines>44</Lines>
  <Paragraphs>29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нтин Вісин</dc:creator>
  <cp:keywords/>
  <dc:description/>
  <cp:lastModifiedBy>Валентин Вісин</cp:lastModifiedBy>
  <cp:revision>3</cp:revision>
  <dcterms:created xsi:type="dcterms:W3CDTF">2020-04-06T11:00:00Z</dcterms:created>
  <dcterms:modified xsi:type="dcterms:W3CDTF">2023-03-13T11:57:00Z</dcterms:modified>
</cp:coreProperties>
</file>